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69F5" w:rsidRPr="00B801F1" w:rsidRDefault="00D0505A" w:rsidP="00753190">
      <w:pPr>
        <w:jc w:val="center"/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</w:pPr>
      <w:bookmarkStart w:id="0" w:name="_GoBack"/>
      <w:bookmarkEnd w:id="0"/>
      <w:r w:rsidRPr="00B801F1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HH6. </w:t>
      </w:r>
      <w:r w:rsidR="001669F5" w:rsidRPr="00B801F1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CHUYÊN ĐỀ</w:t>
      </w:r>
      <w:r w:rsidRPr="00B801F1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 8.3: SỐ ĐO GÓC</w:t>
      </w:r>
    </w:p>
    <w:p w:rsidR="001669F5" w:rsidRPr="00B801F1" w:rsidRDefault="001669F5" w:rsidP="00753190">
      <w:pPr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PHẦN I.</w:t>
      </w: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TÓM TẮT LÍ THUYẾT.</w:t>
      </w:r>
    </w:p>
    <w:p w:rsidR="00922C4D" w:rsidRPr="00B801F1" w:rsidRDefault="00AD522E" w:rsidP="00753190">
      <w:pPr>
        <w:tabs>
          <w:tab w:val="left" w:pos="720"/>
        </w:tabs>
        <w:rPr>
          <w:rFonts w:ascii="Times New Roman" w:hAnsi="Times New Roman" w:cs="Times New Roman"/>
          <w:b/>
          <w:noProof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1. Góc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là hình gồm hai tia chung gốc. G</w:t>
      </w:r>
      <w:r w:rsidR="00922C4D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ố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 chung </w:t>
      </w:r>
      <w:r w:rsidR="00922C4D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ủa hai tia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gọi là đỉnh của góc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B02D7F">
        <w:tc>
          <w:tcPr>
            <w:tcW w:w="5068" w:type="dxa"/>
          </w:tcPr>
          <w:p w:rsidR="00B02D7F" w:rsidRPr="00B801F1" w:rsidRDefault="00B02D7F" w:rsidP="00B02D7F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Trên hình, ta có: góc </w:t>
            </w:r>
            <w:bookmarkStart w:id="1" w:name="MTBlankEqn"/>
            <w:r w:rsidR="00B377E5" w:rsidRPr="00B801F1">
              <w:rPr>
                <w:color w:val="002060"/>
                <w:position w:val="-10"/>
              </w:rPr>
              <w:object w:dxaOrig="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3pt;height:15.9pt" o:ole="">
                  <v:imagedata r:id="rId9" o:title=""/>
                </v:shape>
                <o:OLEObject Type="Embed" ProgID="Equation.DSMT4" ShapeID="_x0000_i1025" DrawAspect="Content" ObjectID="_1691500084" r:id="rId10"/>
              </w:object>
            </w:r>
            <w:bookmarkEnd w:id="1"/>
          </w:p>
          <w:p w:rsidR="00B02D7F" w:rsidRPr="00B801F1" w:rsidRDefault="00B02D7F" w:rsidP="00B02D7F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Kí hiệu: </w:t>
            </w:r>
            <w:r w:rsidR="00B377E5" w:rsidRPr="00B801F1">
              <w:rPr>
                <w:color w:val="002060"/>
                <w:position w:val="-10"/>
              </w:rPr>
              <w:object w:dxaOrig="480" w:dyaOrig="400">
                <v:shape id="_x0000_i1026" type="#_x0000_t75" style="width:24.3pt;height:20.1pt" o:ole="">
                  <v:imagedata r:id="rId11" o:title=""/>
                </v:shape>
                <o:OLEObject Type="Embed" ProgID="Equation.DSMT4" ShapeID="_x0000_i1026" DrawAspect="Content" ObjectID="_1691500085" r:id="rId12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>;</w:t>
            </w:r>
          </w:p>
          <w:p w:rsidR="00B02D7F" w:rsidRPr="00B801F1" w:rsidRDefault="00B02D7F" w:rsidP="00B02D7F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>Đỉnh của góc: đỉnh O</w:t>
            </w:r>
          </w:p>
          <w:p w:rsidR="00B02D7F" w:rsidRPr="00B801F1" w:rsidRDefault="00B02D7F" w:rsidP="00B02D7F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>Các cạnh: Ox, Oy</w:t>
            </w:r>
          </w:p>
          <w:p w:rsidR="00B02D7F" w:rsidRPr="00B801F1" w:rsidRDefault="00B02D7F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b/>
                <w:noProof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B02D7F" w:rsidRPr="00B801F1" w:rsidRDefault="00B02D7F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b/>
                <w:noProof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17105" cy="1943100"/>
                  <wp:effectExtent l="0" t="0" r="0" b="0"/>
                  <wp:docPr id="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113" cy="1945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D522E" w:rsidRPr="00B801F1" w:rsidRDefault="00874B04" w:rsidP="00753190">
      <w:pPr>
        <w:tabs>
          <w:tab w:val="left" w:pos="300"/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2. </w:t>
      </w:r>
      <w:r w:rsidR="00AD522E"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>Góc bẹt</w:t>
      </w:r>
      <w:r w:rsidR="00AD522E"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góc có hai cạnh là hai tia đối nhau.</w:t>
      </w:r>
    </w:p>
    <w:p w:rsidR="00AD522E" w:rsidRPr="00B801F1" w:rsidRDefault="00874B04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3</w:t>
      </w:r>
      <w:r w:rsidR="00AD522E" w:rsidRPr="00B801F1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. Điểm nằm bên trong gó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6"/>
        <w:gridCol w:w="5691"/>
      </w:tblGrid>
      <w:tr w:rsidR="00B801F1" w:rsidRPr="00B801F1" w:rsidTr="005E0BA0">
        <w:tc>
          <w:tcPr>
            <w:tcW w:w="5068" w:type="dxa"/>
          </w:tcPr>
          <w:p w:rsidR="005E0BA0" w:rsidRPr="00B801F1" w:rsidRDefault="005E0BA0" w:rsidP="005E0BA0">
            <w:pPr>
              <w:tabs>
                <w:tab w:val="left" w:pos="720"/>
              </w:tabs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Khi hai tia </w:t>
            </w:r>
            <w:r w:rsidRPr="00B801F1">
              <w:rPr>
                <w:color w:val="002060"/>
                <w:position w:val="-10"/>
              </w:rPr>
              <w:object w:dxaOrig="780" w:dyaOrig="320">
                <v:shape id="_x0000_i1027" type="#_x0000_t75" style="width:39.35pt;height:15.9pt" o:ole="">
                  <v:imagedata r:id="rId14" o:title=""/>
                </v:shape>
                <o:OLEObject Type="Embed" ProgID="Equation.DSMT4" ShapeID="_x0000_i1027" DrawAspect="Content" ObjectID="_1691500086" r:id="rId15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>không đối nhau,</w:t>
            </w:r>
            <w:r w:rsidRPr="00B801F1">
              <w:rPr>
                <w:color w:val="002060"/>
                <w:position w:val="-10"/>
              </w:rPr>
              <w:object w:dxaOrig="1579" w:dyaOrig="320">
                <v:shape id="_x0000_i1028" type="#_x0000_t75" style="width:78.7pt;height:15.9pt" o:ole="">
                  <v:imagedata r:id="rId16" o:title=""/>
                </v:shape>
                <o:OLEObject Type="Embed" ProgID="Equation.DSMT4" ShapeID="_x0000_i1028" DrawAspect="Content" ObjectID="_1691500087" r:id="rId17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 Điểm </w:t>
            </w:r>
            <w:r w:rsidRPr="00B801F1">
              <w:rPr>
                <w:color w:val="002060"/>
                <w:position w:val="-4"/>
              </w:rPr>
              <w:object w:dxaOrig="320" w:dyaOrig="260">
                <v:shape id="_x0000_i1029" type="#_x0000_t75" style="width:15.9pt;height:12.55pt" o:ole="">
                  <v:imagedata r:id="rId18" o:title=""/>
                </v:shape>
                <o:OLEObject Type="Embed" ProgID="Equation.DSMT4" ShapeID="_x0000_i1029" DrawAspect="Content" ObjectID="_1691500088" r:id="rId19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là điểm nằm bên trong </w:t>
            </w:r>
            <w:r w:rsidRPr="00B801F1">
              <w:rPr>
                <w:color w:val="002060"/>
                <w:position w:val="-10"/>
              </w:rPr>
              <w:object w:dxaOrig="480" w:dyaOrig="400">
                <v:shape id="_x0000_i1030" type="#_x0000_t75" style="width:24.3pt;height:20.1pt" o:ole="">
                  <v:imagedata r:id="rId20" o:title=""/>
                </v:shape>
                <o:OLEObject Type="Embed" ProgID="Equation.DSMT4" ShapeID="_x0000_i1030" DrawAspect="Content" ObjectID="_1691500089" r:id="rId2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 nếu </w:t>
            </w:r>
            <w:r w:rsidRPr="00B801F1">
              <w:rPr>
                <w:color w:val="002060"/>
                <w:position w:val="-4"/>
              </w:rPr>
              <w:object w:dxaOrig="320" w:dyaOrig="260">
                <v:shape id="_x0000_i1031" type="#_x0000_t75" style="width:15.9pt;height:12.55pt" o:ole="">
                  <v:imagedata r:id="rId22" o:title=""/>
                </v:shape>
                <o:OLEObject Type="Embed" ProgID="Equation.DSMT4" ShapeID="_x0000_i1031" DrawAspect="Content" ObjectID="_1691500090" r:id="rId23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 xml:space="preserve"> nằm giữa A và B.</w:t>
            </w:r>
          </w:p>
          <w:p w:rsidR="005E0BA0" w:rsidRPr="00B801F1" w:rsidRDefault="005E0BA0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fr-FR"/>
              </w:rPr>
            </w:pPr>
          </w:p>
        </w:tc>
        <w:tc>
          <w:tcPr>
            <w:tcW w:w="5069" w:type="dxa"/>
          </w:tcPr>
          <w:p w:rsidR="005E0BA0" w:rsidRPr="00B801F1" w:rsidRDefault="005E0BA0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fr-FR"/>
              </w:rPr>
            </w:pPr>
            <w:r w:rsidRPr="00B801F1">
              <w:rPr>
                <w:rFonts w:ascii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3476625" cy="1932396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932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1275" w:rsidRPr="00B801F1" w:rsidRDefault="00C31275" w:rsidP="00753190">
      <w:pPr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4. Số đo của một góc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Mỗi góc có một số đo xác định, và là số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dương. 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Góc bẹt có số đo là </w:t>
      </w:r>
      <w:r w:rsidR="00B377E5" w:rsidRPr="00B801F1">
        <w:rPr>
          <w:color w:val="002060"/>
          <w:position w:val="-6"/>
        </w:rPr>
        <w:object w:dxaOrig="520" w:dyaOrig="380">
          <v:shape id="_x0000_i1032" type="#_x0000_t75" style="width:26.8pt;height:18.4pt" o:ole="">
            <v:imagedata r:id="rId25" o:title=""/>
          </v:shape>
          <o:OLEObject Type="Embed" ProgID="Equation.DSMT4" ShapeID="_x0000_i1032" DrawAspect="Content" ObjectID="_1691500091" r:id="rId2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Ha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i tia trùng 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h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au được coi là góc có số đo bằng </w:t>
      </w:r>
      <w:r w:rsidR="00B377E5" w:rsidRPr="00B801F1">
        <w:rPr>
          <w:color w:val="002060"/>
          <w:position w:val="-6"/>
        </w:rPr>
        <w:object w:dxaOrig="300" w:dyaOrig="380">
          <v:shape id="_x0000_i1033" type="#_x0000_t75" style="width:15.05pt;height:18.4pt" o:ole="">
            <v:imagedata r:id="rId27" o:title=""/>
          </v:shape>
          <o:OLEObject Type="Embed" ProgID="Equation.DSMT4" ShapeID="_x0000_i1033" DrawAspect="Content" ObjectID="_1691500092" r:id="rId2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Nếu hai góc </w:t>
      </w:r>
      <w:r w:rsidR="00B377E5" w:rsidRPr="00B801F1">
        <w:rPr>
          <w:color w:val="002060"/>
          <w:position w:val="-4"/>
        </w:rPr>
        <w:object w:dxaOrig="240" w:dyaOrig="260">
          <v:shape id="_x0000_i1034" type="#_x0000_t75" style="width:11.7pt;height:12.55pt" o:ole="">
            <v:imagedata r:id="rId29" o:title=""/>
          </v:shape>
          <o:OLEObject Type="Embed" ProgID="Equation.DSMT4" ShapeID="_x0000_i1034" DrawAspect="Content" ObjectID="_1691500093" r:id="rId3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và </w:t>
      </w:r>
      <w:r w:rsidR="00B377E5" w:rsidRPr="00B801F1">
        <w:rPr>
          <w:color w:val="002060"/>
          <w:position w:val="-4"/>
        </w:rPr>
        <w:object w:dxaOrig="240" w:dyaOrig="260">
          <v:shape id="_x0000_i1035" type="#_x0000_t75" style="width:11.7pt;height:12.55pt" o:ole="">
            <v:imagedata r:id="rId31" o:title=""/>
          </v:shape>
          <o:OLEObject Type="Embed" ProgID="Equation.DSMT4" ShapeID="_x0000_i1035" DrawAspect="Content" ObjectID="_1691500094" r:id="rId3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có số đo bằng nhau thì ta nói hai góc đó bằng nhau và viết </w:t>
      </w:r>
      <w:r w:rsidR="00B377E5" w:rsidRPr="00B801F1">
        <w:rPr>
          <w:color w:val="002060"/>
          <w:position w:val="-4"/>
        </w:rPr>
        <w:object w:dxaOrig="639" w:dyaOrig="340">
          <v:shape id="_x0000_i1036" type="#_x0000_t75" style="width:32.65pt;height:17.6pt" o:ole="">
            <v:imagedata r:id="rId33" o:title=""/>
          </v:shape>
          <o:OLEObject Type="Embed" ProgID="Equation.DSMT4" ShapeID="_x0000_i1036" DrawAspect="Content" ObjectID="_1691500095" r:id="rId3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Nếu góc </w:t>
      </w:r>
      <w:r w:rsidR="00B377E5" w:rsidRPr="00B801F1">
        <w:rPr>
          <w:color w:val="002060"/>
          <w:position w:val="-4"/>
        </w:rPr>
        <w:object w:dxaOrig="240" w:dyaOrig="260">
          <v:shape id="_x0000_i1037" type="#_x0000_t75" style="width:11.7pt;height:12.55pt" o:ole="">
            <v:imagedata r:id="rId35" o:title=""/>
          </v:shape>
          <o:OLEObject Type="Embed" ProgID="Equation.DSMT4" ShapeID="_x0000_i1037" DrawAspect="Content" ObjectID="_1691500096" r:id="rId3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có số đo nhỏ hơn số đo của góc </w:t>
      </w:r>
      <w:r w:rsidR="00B377E5" w:rsidRPr="00B801F1">
        <w:rPr>
          <w:color w:val="002060"/>
          <w:position w:val="-4"/>
        </w:rPr>
        <w:object w:dxaOrig="240" w:dyaOrig="260">
          <v:shape id="_x0000_i1038" type="#_x0000_t75" style="width:11.7pt;height:12.55pt" o:ole="">
            <v:imagedata r:id="rId37" o:title=""/>
          </v:shape>
          <o:OLEObject Type="Embed" ProgID="Equation.DSMT4" ShapeID="_x0000_i1038" DrawAspect="Content" ObjectID="_1691500097" r:id="rId3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thì ta nói góc </w:t>
      </w:r>
      <w:r w:rsidR="00B377E5" w:rsidRPr="00B801F1">
        <w:rPr>
          <w:color w:val="002060"/>
          <w:position w:val="-4"/>
        </w:rPr>
        <w:object w:dxaOrig="240" w:dyaOrig="260">
          <v:shape id="_x0000_i1039" type="#_x0000_t75" style="width:11.7pt;height:12.55pt" o:ole="">
            <v:imagedata r:id="rId39" o:title=""/>
          </v:shape>
          <o:OLEObject Type="Embed" ProgID="Equation.DSMT4" ShapeID="_x0000_i1039" DrawAspect="Content" ObjectID="_1691500098" r:id="rId4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nhỏ hơn góc </w:t>
      </w:r>
      <w:r w:rsidR="00B377E5" w:rsidRPr="00B801F1">
        <w:rPr>
          <w:color w:val="002060"/>
          <w:position w:val="-4"/>
        </w:rPr>
        <w:object w:dxaOrig="240" w:dyaOrig="260">
          <v:shape id="_x0000_i1040" type="#_x0000_t75" style="width:11.7pt;height:12.55pt" o:ole="">
            <v:imagedata r:id="rId41" o:title=""/>
          </v:shape>
          <o:OLEObject Type="Embed" ProgID="Equation.DSMT4" ShapeID="_x0000_i1040" DrawAspect="Content" ObjectID="_1691500099" r:id="rId4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và viết </w:t>
      </w:r>
      <w:r w:rsidR="00B377E5" w:rsidRPr="00B801F1">
        <w:rPr>
          <w:color w:val="002060"/>
          <w:position w:val="-4"/>
        </w:rPr>
        <w:object w:dxaOrig="639" w:dyaOrig="340">
          <v:shape id="_x0000_i1041" type="#_x0000_t75" style="width:32.65pt;height:17.6pt" o:ole="">
            <v:imagedata r:id="rId43" o:title=""/>
          </v:shape>
          <o:OLEObject Type="Embed" ProgID="Equation.DSMT4" ShapeID="_x0000_i1041" DrawAspect="Content" ObjectID="_1691500100" r:id="rId4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Khi đó ta còn nói góc </w:t>
      </w:r>
      <w:r w:rsidR="00B377E5" w:rsidRPr="00B801F1">
        <w:rPr>
          <w:color w:val="002060"/>
          <w:position w:val="-4"/>
        </w:rPr>
        <w:object w:dxaOrig="240" w:dyaOrig="260">
          <v:shape id="_x0000_i1042" type="#_x0000_t75" style="width:11.7pt;height:12.55pt" o:ole="">
            <v:imagedata r:id="rId45" o:title=""/>
          </v:shape>
          <o:OLEObject Type="Embed" ProgID="Equation.DSMT4" ShapeID="_x0000_i1042" DrawAspect="Content" ObjectID="_1691500101" r:id="rId4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lớn hơn góc </w:t>
      </w:r>
      <w:r w:rsidR="00B377E5" w:rsidRPr="00B801F1">
        <w:rPr>
          <w:color w:val="002060"/>
          <w:position w:val="-4"/>
        </w:rPr>
        <w:object w:dxaOrig="240" w:dyaOrig="260">
          <v:shape id="_x0000_i1043" type="#_x0000_t75" style="width:11.7pt;height:12.55pt" o:ole="">
            <v:imagedata r:id="rId47" o:title=""/>
          </v:shape>
          <o:OLEObject Type="Embed" ProgID="Equation.DSMT4" ShapeID="_x0000_i1043" DrawAspect="Content" ObjectID="_1691500102" r:id="rId4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và viết </w:t>
      </w:r>
      <w:r w:rsidR="00B377E5" w:rsidRPr="00B801F1">
        <w:rPr>
          <w:color w:val="002060"/>
          <w:position w:val="-4"/>
        </w:rPr>
        <w:object w:dxaOrig="639" w:dyaOrig="340">
          <v:shape id="_x0000_i1044" type="#_x0000_t75" style="width:32.65pt;height:17.6pt" o:ole="">
            <v:imagedata r:id="rId49" o:title=""/>
          </v:shape>
          <o:OLEObject Type="Embed" ProgID="Equation.DSMT4" ShapeID="_x0000_i1044" DrawAspect="Content" ObjectID="_1691500103" r:id="rId5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AE06BE" w:rsidP="0030381C">
      <w:pPr>
        <w:spacing w:line="276" w:lineRule="auto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5</w:t>
      </w:r>
      <w:r w:rsidR="00C31275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 Các loại góc: góc n</w:t>
      </w:r>
      <w:r w:rsidR="00C31275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họn, góc vuông, góc tù, góc bẹt.</w:t>
      </w:r>
    </w:p>
    <w:p w:rsidR="00C31275" w:rsidRPr="00B801F1" w:rsidRDefault="00C31275" w:rsidP="0030381C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+ Góc nhọn có số đo lớn hơn</w:t>
      </w:r>
      <w:r w:rsidR="00B377E5" w:rsidRPr="00B801F1">
        <w:rPr>
          <w:color w:val="002060"/>
          <w:position w:val="-6"/>
        </w:rPr>
        <w:object w:dxaOrig="300" w:dyaOrig="380">
          <v:shape id="_x0000_i1045" type="#_x0000_t75" style="width:15.05pt;height:18.4pt" o:ole="">
            <v:imagedata r:id="rId51" o:title=""/>
          </v:shape>
          <o:OLEObject Type="Embed" ProgID="Equation.DSMT4" ShapeID="_x0000_i1045" DrawAspect="Content" ObjectID="_1691500104" r:id="rId5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và nhỏ hơn </w:t>
      </w:r>
      <w:r w:rsidR="00B377E5" w:rsidRPr="00B801F1">
        <w:rPr>
          <w:color w:val="002060"/>
          <w:position w:val="-6"/>
        </w:rPr>
        <w:object w:dxaOrig="420" w:dyaOrig="380">
          <v:shape id="_x0000_i1046" type="#_x0000_t75" style="width:20.95pt;height:18.4pt" o:ole="">
            <v:imagedata r:id="rId53" o:title=""/>
          </v:shape>
          <o:OLEObject Type="Embed" ProgID="Equation.DSMT4" ShapeID="_x0000_i1046" DrawAspect="Content" ObjectID="_1691500105" r:id="rId5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30381C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+ Góc vuông  là góc có số đo bằng </w:t>
      </w:r>
      <w:r w:rsidR="00B377E5" w:rsidRPr="00B801F1">
        <w:rPr>
          <w:color w:val="002060"/>
          <w:position w:val="-6"/>
        </w:rPr>
        <w:object w:dxaOrig="420" w:dyaOrig="380">
          <v:shape id="_x0000_i1047" type="#_x0000_t75" style="width:20.95pt;height:18.4pt" o:ole="">
            <v:imagedata r:id="rId55" o:title=""/>
          </v:shape>
          <o:OLEObject Type="Embed" ProgID="Equation.DSMT4" ShapeID="_x0000_i1047" DrawAspect="Content" ObjectID="_1691500106" r:id="rId5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30381C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+ Góc tù có số đo lớn hơn</w:t>
      </w:r>
      <w:r w:rsidR="00B377E5" w:rsidRPr="00B801F1">
        <w:rPr>
          <w:color w:val="002060"/>
          <w:position w:val="-6"/>
        </w:rPr>
        <w:object w:dxaOrig="420" w:dyaOrig="380">
          <v:shape id="_x0000_i1048" type="#_x0000_t75" style="width:20.95pt;height:18.4pt" o:ole="">
            <v:imagedata r:id="rId57" o:title=""/>
          </v:shape>
          <o:OLEObject Type="Embed" ProgID="Equation.DSMT4" ShapeID="_x0000_i1048" DrawAspect="Content" ObjectID="_1691500107" r:id="rId5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và nhỏ hơn </w:t>
      </w:r>
      <w:r w:rsidR="00B377E5" w:rsidRPr="00B801F1">
        <w:rPr>
          <w:color w:val="002060"/>
          <w:position w:val="-6"/>
        </w:rPr>
        <w:object w:dxaOrig="520" w:dyaOrig="380">
          <v:shape id="_x0000_i1049" type="#_x0000_t75" style="width:26.8pt;height:18.4pt" o:ole="">
            <v:imagedata r:id="rId59" o:title=""/>
          </v:shape>
          <o:OLEObject Type="Embed" ProgID="Equation.DSMT4" ShapeID="_x0000_i1049" DrawAspect="Content" ObjectID="_1691500108" r:id="rId6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C31275" w:rsidRPr="00B801F1" w:rsidRDefault="00C31275" w:rsidP="00753190">
      <w:pPr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pt-BR"/>
        </w:rPr>
        <w:t xml:space="preserve">+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Góc bẹt là góc có số đo bằng </w:t>
      </w:r>
      <w:r w:rsidR="00B377E5" w:rsidRPr="00B801F1">
        <w:rPr>
          <w:color w:val="002060"/>
          <w:position w:val="-6"/>
        </w:rPr>
        <w:object w:dxaOrig="520" w:dyaOrig="380">
          <v:shape id="_x0000_i1050" type="#_x0000_t75" style="width:26.8pt;height:18.4pt" o:ole="">
            <v:imagedata r:id="rId61" o:title=""/>
          </v:shape>
          <o:OLEObject Type="Embed" ProgID="Equation.DSMT4" ShapeID="_x0000_i1050" DrawAspect="Content" ObjectID="_1691500109" r:id="rId6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(Hai cạnh của góc là hai tia đối nhau).</w:t>
      </w:r>
    </w:p>
    <w:p w:rsidR="00D0505A" w:rsidRPr="00B801F1" w:rsidRDefault="00D0505A" w:rsidP="00753190">
      <w:pPr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PHẦN II. CÁC DẠNG BÀI.</w:t>
      </w:r>
    </w:p>
    <w:p w:rsidR="00D0505A" w:rsidRPr="00B801F1" w:rsidRDefault="001F7A63" w:rsidP="00C914EA">
      <w:pPr>
        <w:spacing w:beforeLines="60" w:before="144" w:afterLines="60" w:after="144"/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>DẠNG 1. NHẬN BIẾT GÓC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Để đọc tên và viết kí hiệu góc, ta làm như sau: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Bước 1: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Xác định đỉnh và </w:t>
      </w:r>
      <w:r w:rsidR="001F7A63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hai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cạnh của góc</w:t>
      </w:r>
      <w:r w:rsidR="001F7A63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Bước 2: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Kí hiệu góc và đọc tên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i/>
          <w:color w:val="002060"/>
          <w:sz w:val="24"/>
          <w:szCs w:val="24"/>
          <w:lang w:val="nl-NL"/>
        </w:rPr>
        <w:t>Lưu ý: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Một góc có thể gọi bằng nhiều cách.</w:t>
      </w:r>
    </w:p>
    <w:p w:rsidR="00D0505A" w:rsidRPr="00B801F1" w:rsidRDefault="00D0505A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D0505A" w:rsidRPr="00B801F1" w:rsidRDefault="00D0505A" w:rsidP="00753190">
      <w:pPr>
        <w:tabs>
          <w:tab w:val="left" w:pos="6945"/>
        </w:tabs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Điền vào chỗ trống trong các phát biểu sau: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a) Góc tạo bởi hai tia </w:t>
      </w:r>
      <w:r w:rsidR="00B377E5" w:rsidRPr="00B801F1">
        <w:rPr>
          <w:color w:val="002060"/>
          <w:position w:val="-6"/>
        </w:rPr>
        <w:object w:dxaOrig="420" w:dyaOrig="279">
          <v:shape id="_x0000_i1051" type="#_x0000_t75" style="width:20.95pt;height:14.25pt" o:ole="">
            <v:imagedata r:id="rId63" o:title=""/>
          </v:shape>
          <o:OLEObject Type="Embed" ProgID="Equation.DSMT4" ShapeID="_x0000_i1051" DrawAspect="Content" ObjectID="_1691500110" r:id="rId6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…… gọi là góc </w:t>
      </w:r>
      <w:r w:rsidR="00B377E5" w:rsidRPr="00B801F1">
        <w:rPr>
          <w:color w:val="002060"/>
          <w:position w:val="-6"/>
        </w:rPr>
        <w:object w:dxaOrig="499" w:dyaOrig="260">
          <v:shape id="_x0000_i1052" type="#_x0000_t75" style="width:24.3pt;height:12.55pt" o:ole="">
            <v:imagedata r:id="rId65" o:title=""/>
          </v:shape>
          <o:OLEObject Type="Embed" ProgID="Equation.DSMT4" ShapeID="_x0000_i1052" DrawAspect="Content" ObjectID="_1691500111" r:id="rId6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, kí hiệu ……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) Góc </w:t>
      </w:r>
      <w:r w:rsidR="00B377E5" w:rsidRPr="00B801F1">
        <w:rPr>
          <w:color w:val="002060"/>
          <w:position w:val="-6"/>
        </w:rPr>
        <w:object w:dxaOrig="600" w:dyaOrig="279">
          <v:shape id="_x0000_i1053" type="#_x0000_t75" style="width:30.15pt;height:14.25pt" o:ole="">
            <v:imagedata r:id="rId67" o:title=""/>
          </v:shape>
          <o:OLEObject Type="Embed" ProgID="Equation.DSMT4" ShapeID="_x0000_i1053" DrawAspect="Content" ObjectID="_1691500112" r:id="rId6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có đỉnh là …. và cạnh là ……………. Kí hiệu là……..</w:t>
      </w:r>
    </w:p>
    <w:p w:rsidR="00D0505A" w:rsidRPr="00B801F1" w:rsidRDefault="00D0505A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) Hai đường thẳng </w:t>
      </w:r>
      <w:r w:rsidR="00B377E5" w:rsidRPr="00B801F1">
        <w:rPr>
          <w:color w:val="002060"/>
          <w:position w:val="-4"/>
        </w:rPr>
        <w:object w:dxaOrig="400" w:dyaOrig="260">
          <v:shape id="_x0000_i1054" type="#_x0000_t75" style="width:20.1pt;height:12.55pt" o:ole="">
            <v:imagedata r:id="rId69" o:title=""/>
          </v:shape>
          <o:OLEObject Type="Embed" ProgID="Equation.DSMT4" ShapeID="_x0000_i1054" DrawAspect="Content" ObjectID="_1691500113" r:id="rId7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và</w:t>
      </w:r>
      <w:r w:rsidR="00B377E5" w:rsidRPr="00B801F1">
        <w:rPr>
          <w:color w:val="002060"/>
          <w:position w:val="-6"/>
        </w:rPr>
        <w:object w:dxaOrig="400" w:dyaOrig="279">
          <v:shape id="_x0000_i1055" type="#_x0000_t75" style="width:20.1pt;height:14.25pt" o:ole="">
            <v:imagedata r:id="rId71" o:title=""/>
          </v:shape>
          <o:OLEObject Type="Embed" ProgID="Equation.DSMT4" ShapeID="_x0000_i1055" DrawAspect="Content" ObjectID="_1691500114" r:id="rId7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cắt nhau tai điểm </w:t>
      </w:r>
      <w:r w:rsidR="00B377E5" w:rsidRPr="00B801F1">
        <w:rPr>
          <w:color w:val="002060"/>
          <w:position w:val="-6"/>
        </w:rPr>
        <w:object w:dxaOrig="279" w:dyaOrig="279">
          <v:shape id="_x0000_i1056" type="#_x0000_t75" style="width:14.25pt;height:14.25pt" o:ole="">
            <v:imagedata r:id="rId73" o:title=""/>
          </v:shape>
          <o:OLEObject Type="Embed" ProgID="Equation.DSMT4" ShapeID="_x0000_i1056" DrawAspect="Content" ObjectID="_1691500115" r:id="rId7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Các góc khác góc bẹt là: ……………</w:t>
      </w:r>
    </w:p>
    <w:p w:rsidR="00D0505A" w:rsidRPr="00B801F1" w:rsidRDefault="00D0505A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442EDC" w:rsidRPr="00B801F1" w:rsidRDefault="00442EDC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a) Góc tạo bởi hai tia </w:t>
      </w:r>
      <w:r w:rsidR="00B377E5" w:rsidRPr="00B801F1">
        <w:rPr>
          <w:color w:val="002060"/>
          <w:position w:val="-6"/>
        </w:rPr>
        <w:object w:dxaOrig="420" w:dyaOrig="279">
          <v:shape id="_x0000_i1057" type="#_x0000_t75" style="width:20.95pt;height:14.25pt" o:ole="">
            <v:imagedata r:id="rId75" o:title=""/>
          </v:shape>
          <o:OLEObject Type="Embed" ProgID="Equation.DSMT4" ShapeID="_x0000_i1057" DrawAspect="Content" ObjectID="_1691500116" r:id="rId7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6"/>
        </w:rPr>
        <w:object w:dxaOrig="360" w:dyaOrig="279">
          <v:shape id="_x0000_i1058" type="#_x0000_t75" style="width:18.4pt;height:14.25pt" o:ole="">
            <v:imagedata r:id="rId77" o:title=""/>
          </v:shape>
          <o:OLEObject Type="Embed" ProgID="Equation.DSMT4" ShapeID="_x0000_i1058" DrawAspect="Content" ObjectID="_1691500117" r:id="rId7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gọi là góc </w:t>
      </w:r>
      <w:r w:rsidR="00B377E5" w:rsidRPr="00B801F1">
        <w:rPr>
          <w:color w:val="002060"/>
          <w:position w:val="-8"/>
        </w:rPr>
        <w:object w:dxaOrig="560" w:dyaOrig="279">
          <v:shape id="_x0000_i1059" type="#_x0000_t75" style="width:27.65pt;height:14.25pt" o:ole="">
            <v:imagedata r:id="rId79" o:title=""/>
          </v:shape>
          <o:OLEObject Type="Embed" ProgID="Equation.DSMT4" ShapeID="_x0000_i1059" DrawAspect="Content" ObjectID="_1691500118" r:id="rId8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kí hiệu </w:t>
      </w:r>
      <w:r w:rsidR="00B377E5" w:rsidRPr="00B801F1">
        <w:rPr>
          <w:color w:val="002060"/>
          <w:position w:val="-6"/>
        </w:rPr>
        <w:object w:dxaOrig="520" w:dyaOrig="440">
          <v:shape id="_x0000_i1060" type="#_x0000_t75" style="width:26.8pt;height:21.75pt" o:ole="">
            <v:imagedata r:id="rId81" o:title=""/>
          </v:shape>
          <o:OLEObject Type="Embed" ProgID="Equation.DSMT4" ShapeID="_x0000_i1060" DrawAspect="Content" ObjectID="_1691500119" r:id="rId82"/>
        </w:object>
      </w:r>
    </w:p>
    <w:p w:rsidR="00442EDC" w:rsidRPr="00B801F1" w:rsidRDefault="00442EDC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b) Góc </w:t>
      </w:r>
      <w:r w:rsidR="00B377E5" w:rsidRPr="00B801F1">
        <w:rPr>
          <w:color w:val="002060"/>
          <w:position w:val="-6"/>
        </w:rPr>
        <w:object w:dxaOrig="600" w:dyaOrig="279">
          <v:shape id="_x0000_i1061" type="#_x0000_t75" style="width:30.15pt;height:14.25pt" o:ole="">
            <v:imagedata r:id="rId83" o:title=""/>
          </v:shape>
          <o:OLEObject Type="Embed" ProgID="Equation.DSMT4" ShapeID="_x0000_i1061" DrawAspect="Content" ObjectID="_1691500120" r:id="rId8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ó đỉnh là </w:t>
      </w:r>
      <w:r w:rsidR="00B377E5" w:rsidRPr="00B801F1">
        <w:rPr>
          <w:color w:val="002060"/>
          <w:position w:val="-6"/>
        </w:rPr>
        <w:object w:dxaOrig="279" w:dyaOrig="279">
          <v:shape id="_x0000_i1062" type="#_x0000_t75" style="width:14.25pt;height:14.25pt" o:ole="">
            <v:imagedata r:id="rId85" o:title=""/>
          </v:shape>
          <o:OLEObject Type="Embed" ProgID="Equation.DSMT4" ShapeID="_x0000_i1062" DrawAspect="Content" ObjectID="_1691500121" r:id="rId8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cạnh là </w:t>
      </w:r>
      <w:r w:rsidR="00B377E5" w:rsidRPr="00B801F1">
        <w:rPr>
          <w:color w:val="002060"/>
          <w:position w:val="-6"/>
        </w:rPr>
        <w:object w:dxaOrig="480" w:dyaOrig="279">
          <v:shape id="_x0000_i1063" type="#_x0000_t75" style="width:24.3pt;height:14.25pt" o:ole="">
            <v:imagedata r:id="rId87" o:title=""/>
          </v:shape>
          <o:OLEObject Type="Embed" ProgID="Equation.DSMT4" ShapeID="_x0000_i1063" DrawAspect="Content" ObjectID="_1691500122" r:id="rId8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6"/>
        </w:rPr>
        <w:object w:dxaOrig="400" w:dyaOrig="279">
          <v:shape id="_x0000_i1064" type="#_x0000_t75" style="width:20.1pt;height:14.25pt" o:ole="">
            <v:imagedata r:id="rId89" o:title=""/>
          </v:shape>
          <o:OLEObject Type="Embed" ProgID="Equation.DSMT4" ShapeID="_x0000_i1064" DrawAspect="Content" ObjectID="_1691500123" r:id="rId9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Kí hiệu là </w:t>
      </w:r>
      <w:r w:rsidR="00B377E5" w:rsidRPr="00B801F1">
        <w:rPr>
          <w:color w:val="002060"/>
          <w:position w:val="-6"/>
        </w:rPr>
        <w:object w:dxaOrig="600" w:dyaOrig="440">
          <v:shape id="_x0000_i1065" type="#_x0000_t75" style="width:30.15pt;height:21.75pt" o:ole="">
            <v:imagedata r:id="rId91" o:title=""/>
          </v:shape>
          <o:OLEObject Type="Embed" ProgID="Equation.DSMT4" ShapeID="_x0000_i1065" DrawAspect="Content" ObjectID="_1691500124" r:id="rId92"/>
        </w:object>
      </w:r>
    </w:p>
    <w:p w:rsidR="00D0505A" w:rsidRPr="00B801F1" w:rsidRDefault="00442EDC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) Hai đường thẳng </w:t>
      </w:r>
      <w:r w:rsidR="00B377E5" w:rsidRPr="00B801F1">
        <w:rPr>
          <w:color w:val="002060"/>
          <w:position w:val="-4"/>
        </w:rPr>
        <w:object w:dxaOrig="400" w:dyaOrig="260">
          <v:shape id="_x0000_i1066" type="#_x0000_t75" style="width:20.1pt;height:12.55pt" o:ole="">
            <v:imagedata r:id="rId93" o:title=""/>
          </v:shape>
          <o:OLEObject Type="Embed" ProgID="Equation.DSMT4" ShapeID="_x0000_i1066" DrawAspect="Content" ObjectID="_1691500125" r:id="rId9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6"/>
        </w:rPr>
        <w:object w:dxaOrig="400" w:dyaOrig="279">
          <v:shape id="_x0000_i1067" type="#_x0000_t75" style="width:20.1pt;height:14.25pt" o:ole="">
            <v:imagedata r:id="rId95" o:title=""/>
          </v:shape>
          <o:OLEObject Type="Embed" ProgID="Equation.DSMT4" ShapeID="_x0000_i1067" DrawAspect="Content" ObjectID="_1691500126" r:id="rId9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 cắt nhau tai điểm </w:t>
      </w:r>
      <w:r w:rsidR="00B377E5" w:rsidRPr="00B801F1">
        <w:rPr>
          <w:color w:val="002060"/>
          <w:position w:val="-6"/>
        </w:rPr>
        <w:object w:dxaOrig="279" w:dyaOrig="279">
          <v:shape id="_x0000_i1068" type="#_x0000_t75" style="width:14.25pt;height:14.25pt" o:ole="">
            <v:imagedata r:id="rId97" o:title=""/>
          </v:shape>
          <o:OLEObject Type="Embed" ProgID="Equation.DSMT4" ShapeID="_x0000_i1068" DrawAspect="Content" ObjectID="_1691500127" r:id="rId9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ác góc khác góc bẹt là: </w:t>
      </w:r>
      <w:r w:rsidR="00B377E5" w:rsidRPr="00B801F1">
        <w:rPr>
          <w:color w:val="002060"/>
          <w:position w:val="-6"/>
        </w:rPr>
        <w:object w:dxaOrig="580" w:dyaOrig="440">
          <v:shape id="_x0000_i1069" type="#_x0000_t75" style="width:29.3pt;height:21.75pt" o:ole="">
            <v:imagedata r:id="rId99" o:title=""/>
          </v:shape>
          <o:OLEObject Type="Embed" ProgID="Equation.DSMT4" ShapeID="_x0000_i1069" DrawAspect="Content" ObjectID="_1691500128" r:id="rId100"/>
        </w:object>
      </w:r>
      <w:r w:rsidR="006F4DBB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6"/>
        </w:rPr>
        <w:object w:dxaOrig="580" w:dyaOrig="440">
          <v:shape id="_x0000_i1070" type="#_x0000_t75" style="width:29.3pt;height:21.75pt" o:ole="">
            <v:imagedata r:id="rId101" o:title=""/>
          </v:shape>
          <o:OLEObject Type="Embed" ProgID="Equation.DSMT4" ShapeID="_x0000_i1070" DrawAspect="Content" ObjectID="_1691500129" r:id="rId102"/>
        </w:objec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2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Điền vào chỗ trống trong các phát biểu sau: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a) Góc tạo bởi hai tia</w:t>
      </w:r>
      <w:r w:rsidR="00B377E5" w:rsidRPr="00B801F1">
        <w:rPr>
          <w:color w:val="002060"/>
          <w:position w:val="-10"/>
        </w:rPr>
        <w:object w:dxaOrig="720" w:dyaOrig="320">
          <v:shape id="_x0000_i1071" type="#_x0000_t75" style="width:36pt;height:15.9pt" o:ole="">
            <v:imagedata r:id="rId103" o:title=""/>
          </v:shape>
          <o:OLEObject Type="Embed" ProgID="Equation.DSMT4" ShapeID="_x0000_i1071" DrawAspect="Content" ObjectID="_1691500130" r:id="rId10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gọi là góc…… kí hiệu ……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) Góc …….có đỉnh là…..và hai cạnh là ……., …….Kí hiệu là </w:t>
      </w:r>
      <w:r w:rsidR="00B377E5" w:rsidRPr="00B801F1">
        <w:rPr>
          <w:color w:val="002060"/>
          <w:position w:val="-6"/>
        </w:rPr>
        <w:object w:dxaOrig="560" w:dyaOrig="360">
          <v:shape id="_x0000_i1072" type="#_x0000_t75" style="width:27.65pt;height:18.4pt" o:ole="">
            <v:imagedata r:id="rId105" o:title=""/>
          </v:shape>
          <o:OLEObject Type="Embed" ProgID="Equation.DSMT4" ShapeID="_x0000_i1072" DrawAspect="Content" ObjectID="_1691500131" r:id="rId10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) Hai đường thẳng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fr-FR"/>
        </w:rPr>
        <w:t>ab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fr-FR"/>
        </w:rPr>
        <w:t xml:space="preserve">xy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ắt nhau tai điểm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fr-FR"/>
        </w:rPr>
        <w:t>I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. Các góc khác góc bẹt là: ……………</w:t>
      </w:r>
    </w:p>
    <w:p w:rsidR="00B22833" w:rsidRPr="00B801F1" w:rsidRDefault="00B22833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B22833" w:rsidRPr="00B801F1" w:rsidRDefault="00B2283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a) Góc tạo bởi hai tia </w:t>
      </w:r>
      <w:r w:rsidR="00B377E5" w:rsidRPr="00B801F1">
        <w:rPr>
          <w:color w:val="002060"/>
          <w:position w:val="-10"/>
        </w:rPr>
        <w:object w:dxaOrig="720" w:dyaOrig="320">
          <v:shape id="_x0000_i1073" type="#_x0000_t75" style="width:36pt;height:15.9pt" o:ole="">
            <v:imagedata r:id="rId107" o:title=""/>
          </v:shape>
          <o:OLEObject Type="Embed" ProgID="Equation.DSMT4" ShapeID="_x0000_i1073" DrawAspect="Content" ObjectID="_1691500132" r:id="rId10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gọi là góc </w:t>
      </w:r>
      <w:r w:rsidR="00B377E5" w:rsidRPr="00B801F1">
        <w:rPr>
          <w:color w:val="002060"/>
          <w:position w:val="-6"/>
        </w:rPr>
        <w:object w:dxaOrig="240" w:dyaOrig="279">
          <v:shape id="_x0000_i1074" type="#_x0000_t75" style="width:11.7pt;height:14.25pt" o:ole="">
            <v:imagedata r:id="rId109" o:title=""/>
          </v:shape>
          <o:OLEObject Type="Embed" ProgID="Equation.DSMT4" ShapeID="_x0000_i1074" DrawAspect="Content" ObjectID="_1691500133" r:id="rId11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kí hiệu </w:t>
      </w:r>
      <w:r w:rsidR="00B377E5" w:rsidRPr="00B801F1">
        <w:rPr>
          <w:color w:val="002060"/>
          <w:position w:val="-10"/>
        </w:rPr>
        <w:object w:dxaOrig="480" w:dyaOrig="400">
          <v:shape id="_x0000_i1075" type="#_x0000_t75" style="width:24.3pt;height:20.1pt" o:ole="">
            <v:imagedata r:id="rId111" o:title=""/>
          </v:shape>
          <o:OLEObject Type="Embed" ProgID="Equation.DSMT4" ShapeID="_x0000_i1075" DrawAspect="Content" ObjectID="_1691500134" r:id="rId112"/>
        </w:object>
      </w:r>
    </w:p>
    <w:p w:rsidR="00B22833" w:rsidRPr="00B801F1" w:rsidRDefault="00B2283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) Góc </w:t>
      </w:r>
      <w:r w:rsidR="00B377E5" w:rsidRPr="00B801F1">
        <w:rPr>
          <w:color w:val="002060"/>
          <w:position w:val="-6"/>
        </w:rPr>
        <w:object w:dxaOrig="560" w:dyaOrig="279">
          <v:shape id="_x0000_i1076" type="#_x0000_t75" style="width:27.65pt;height:14.25pt" o:ole="">
            <v:imagedata r:id="rId113" o:title=""/>
          </v:shape>
          <o:OLEObject Type="Embed" ProgID="Equation.DSMT4" ShapeID="_x0000_i1076" DrawAspect="Content" ObjectID="_1691500135" r:id="rId11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có đỉnh là </w:t>
      </w:r>
      <w:r w:rsidR="00B377E5" w:rsidRPr="00B801F1">
        <w:rPr>
          <w:color w:val="002060"/>
          <w:position w:val="-4"/>
        </w:rPr>
        <w:object w:dxaOrig="240" w:dyaOrig="260">
          <v:shape id="_x0000_i1077" type="#_x0000_t75" style="width:11.7pt;height:12.55pt" o:ole="">
            <v:imagedata r:id="rId115" o:title=""/>
          </v:shape>
          <o:OLEObject Type="Embed" ProgID="Equation.DSMT4" ShapeID="_x0000_i1077" DrawAspect="Content" ObjectID="_1691500136" r:id="rId11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hai cạnh là </w:t>
      </w:r>
      <w:r w:rsidR="00B377E5" w:rsidRPr="00B801F1">
        <w:rPr>
          <w:color w:val="002060"/>
          <w:position w:val="-10"/>
        </w:rPr>
        <w:object w:dxaOrig="780" w:dyaOrig="320">
          <v:shape id="_x0000_i1078" type="#_x0000_t75" style="width:39.35pt;height:15.9pt" o:ole="">
            <v:imagedata r:id="rId117" o:title=""/>
          </v:shape>
          <o:OLEObject Type="Embed" ProgID="Equation.DSMT4" ShapeID="_x0000_i1078" DrawAspect="Content" ObjectID="_1691500137" r:id="rId11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Kí hiệu là </w:t>
      </w:r>
      <w:r w:rsidR="00B377E5" w:rsidRPr="00B801F1">
        <w:rPr>
          <w:color w:val="002060"/>
          <w:position w:val="-6"/>
        </w:rPr>
        <w:object w:dxaOrig="560" w:dyaOrig="360">
          <v:shape id="_x0000_i1079" type="#_x0000_t75" style="width:27.65pt;height:18.4pt" o:ole="">
            <v:imagedata r:id="rId119" o:title=""/>
          </v:shape>
          <o:OLEObject Type="Embed" ProgID="Equation.DSMT4" ShapeID="_x0000_i1079" DrawAspect="Content" ObjectID="_1691500138" r:id="rId12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:rsidR="00B22833" w:rsidRPr="00B801F1" w:rsidRDefault="00B2283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) Hai đường thẳng </w:t>
      </w:r>
      <w:r w:rsidR="00B377E5" w:rsidRPr="00B801F1">
        <w:rPr>
          <w:color w:val="002060"/>
          <w:position w:val="-6"/>
        </w:rPr>
        <w:object w:dxaOrig="320" w:dyaOrig="279">
          <v:shape id="_x0000_i1080" type="#_x0000_t75" style="width:15.9pt;height:14.25pt" o:ole="">
            <v:imagedata r:id="rId121" o:title=""/>
          </v:shape>
          <o:OLEObject Type="Embed" ProgID="Equation.DSMT4" ShapeID="_x0000_i1080" DrawAspect="Content" ObjectID="_1691500139" r:id="rId12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B377E5" w:rsidRPr="00B801F1">
        <w:rPr>
          <w:color w:val="002060"/>
          <w:position w:val="-10"/>
        </w:rPr>
        <w:object w:dxaOrig="300" w:dyaOrig="260">
          <v:shape id="_x0000_i1081" type="#_x0000_t75" style="width:15.05pt;height:12.55pt" o:ole="">
            <v:imagedata r:id="rId123" o:title=""/>
          </v:shape>
          <o:OLEObject Type="Embed" ProgID="Equation.DSMT4" ShapeID="_x0000_i1081" DrawAspect="Content" ObjectID="_1691500140" r:id="rId12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ắt nhau tai điểm </w:t>
      </w:r>
      <w:r w:rsidR="00B377E5" w:rsidRPr="00B801F1">
        <w:rPr>
          <w:color w:val="002060"/>
          <w:position w:val="-4"/>
        </w:rPr>
        <w:object w:dxaOrig="200" w:dyaOrig="260">
          <v:shape id="_x0000_i1082" type="#_x0000_t75" style="width:9.2pt;height:12.55pt" o:ole="">
            <v:imagedata r:id="rId125" o:title=""/>
          </v:shape>
          <o:OLEObject Type="Embed" ProgID="Equation.DSMT4" ShapeID="_x0000_i1082" DrawAspect="Content" ObjectID="_1691500141" r:id="rId12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Các góc khác góc bẹt là: </w:t>
      </w:r>
      <w:r w:rsidR="00B377E5" w:rsidRPr="00B801F1">
        <w:rPr>
          <w:color w:val="002060"/>
          <w:position w:val="-10"/>
        </w:rPr>
        <w:object w:dxaOrig="840" w:dyaOrig="400">
          <v:shape id="_x0000_i1083" type="#_x0000_t75" style="width:41.85pt;height:20.1pt" o:ole="">
            <v:imagedata r:id="rId127" o:title=""/>
          </v:shape>
          <o:OLEObject Type="Embed" ProgID="Equation.DSMT4" ShapeID="_x0000_i1083" DrawAspect="Content" ObjectID="_1691500142" r:id="rId128"/>
        </w:objec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3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Điền vào chỗ trống các phát biểu sau: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a) Góc tạo bởi hai tia……..và ……….gọi là góc </w:t>
      </w:r>
      <w:r w:rsidR="00B377E5" w:rsidRPr="00B801F1">
        <w:rPr>
          <w:color w:val="002060"/>
          <w:position w:val="-6"/>
        </w:rPr>
        <w:object w:dxaOrig="440" w:dyaOrig="360">
          <v:shape id="_x0000_i1084" type="#_x0000_t75" style="width:21.75pt;height:18.4pt" o:ole="">
            <v:imagedata r:id="rId129" o:title=""/>
          </v:shape>
          <o:OLEObject Type="Embed" ProgID="Equation.DSMT4" ShapeID="_x0000_i1084" DrawAspect="Content" ObjectID="_1691500143" r:id="rId130"/>
        </w:object>
      </w:r>
      <w:r w:rsidR="00C31275"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,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kí hiệu……………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) Góc……..có đỉnh </w:t>
      </w:r>
      <w:r w:rsidR="00B377E5" w:rsidRPr="00B801F1">
        <w:rPr>
          <w:color w:val="002060"/>
          <w:position w:val="-4"/>
        </w:rPr>
        <w:object w:dxaOrig="320" w:dyaOrig="260">
          <v:shape id="_x0000_i1085" type="#_x0000_t75" style="width:15.9pt;height:12.55pt" o:ole="">
            <v:imagedata r:id="rId131" o:title=""/>
          </v:shape>
          <o:OLEObject Type="Embed" ProgID="Equation.DSMT4" ShapeID="_x0000_i1085" DrawAspect="Content" ObjectID="_1691500144" r:id="rId13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và hai cạnh là</w:t>
      </w:r>
      <w:r w:rsidR="00B377E5" w:rsidRPr="00B801F1">
        <w:rPr>
          <w:color w:val="002060"/>
          <w:position w:val="-10"/>
        </w:rPr>
        <w:object w:dxaOrig="859" w:dyaOrig="320">
          <v:shape id="_x0000_i1086" type="#_x0000_t75" style="width:42.7pt;height:15.9pt" o:ole="">
            <v:imagedata r:id="rId133" o:title=""/>
          </v:shape>
          <o:OLEObject Type="Embed" ProgID="Equation.DSMT4" ShapeID="_x0000_i1086" DrawAspect="Content" ObjectID="_1691500145" r:id="rId13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. Kí hiệu là………….</w:t>
      </w:r>
    </w:p>
    <w:p w:rsidR="001E3EB1" w:rsidRPr="00B801F1" w:rsidRDefault="001E3EB1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1E3EB1" w:rsidRPr="00B801F1" w:rsidRDefault="001E3EB1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a) Góc tạo bởi hai tia </w:t>
      </w:r>
      <w:r w:rsidR="00B377E5" w:rsidRPr="00B801F1">
        <w:rPr>
          <w:color w:val="002060"/>
          <w:position w:val="-6"/>
        </w:rPr>
        <w:object w:dxaOrig="340" w:dyaOrig="279">
          <v:shape id="_x0000_i1087" type="#_x0000_t75" style="width:17.6pt;height:14.25pt" o:ole="">
            <v:imagedata r:id="rId135" o:title=""/>
          </v:shape>
          <o:OLEObject Type="Embed" ProgID="Equation.DSMT4" ShapeID="_x0000_i1087" DrawAspect="Content" ObjectID="_1691500146" r:id="rId13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6"/>
        </w:rPr>
        <w:object w:dxaOrig="320" w:dyaOrig="279">
          <v:shape id="_x0000_i1088" type="#_x0000_t75" style="width:15.9pt;height:14.25pt" o:ole="">
            <v:imagedata r:id="rId137" o:title=""/>
          </v:shape>
          <o:OLEObject Type="Embed" ProgID="Equation.DSMT4" ShapeID="_x0000_i1088" DrawAspect="Content" ObjectID="_1691500147" r:id="rId13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gọi là góc zOt, kí hiệu </w:t>
      </w:r>
      <w:r w:rsidR="00B377E5" w:rsidRPr="00B801F1">
        <w:rPr>
          <w:color w:val="002060"/>
          <w:position w:val="-6"/>
        </w:rPr>
        <w:object w:dxaOrig="440" w:dyaOrig="360">
          <v:shape id="_x0000_i1089" type="#_x0000_t75" style="width:21.75pt;height:18.4pt" o:ole="">
            <v:imagedata r:id="rId139" o:title=""/>
          </v:shape>
          <o:OLEObject Type="Embed" ProgID="Equation.DSMT4" ShapeID="_x0000_i1089" DrawAspect="Content" ObjectID="_1691500148" r:id="rId140"/>
        </w:object>
      </w:r>
    </w:p>
    <w:p w:rsidR="001E3EB1" w:rsidRPr="00B801F1" w:rsidRDefault="001E3EB1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b) Góc </w:t>
      </w:r>
      <w:r w:rsidR="00B377E5" w:rsidRPr="00B801F1">
        <w:rPr>
          <w:color w:val="002060"/>
          <w:position w:val="-4"/>
        </w:rPr>
        <w:object w:dxaOrig="600" w:dyaOrig="260">
          <v:shape id="_x0000_i1090" type="#_x0000_t75" style="width:30.15pt;height:12.55pt" o:ole="">
            <v:imagedata r:id="rId141" o:title=""/>
          </v:shape>
          <o:OLEObject Type="Embed" ProgID="Equation.DSMT4" ShapeID="_x0000_i1090" DrawAspect="Content" ObjectID="_1691500149" r:id="rId14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có đỉnh </w:t>
      </w:r>
      <w:r w:rsidR="00B377E5" w:rsidRPr="00B801F1">
        <w:rPr>
          <w:color w:val="002060"/>
          <w:position w:val="-4"/>
        </w:rPr>
        <w:object w:dxaOrig="320" w:dyaOrig="260">
          <v:shape id="_x0000_i1091" type="#_x0000_t75" style="width:15.9pt;height:12.55pt" o:ole="">
            <v:imagedata r:id="rId143" o:title=""/>
          </v:shape>
          <o:OLEObject Type="Embed" ProgID="Equation.DSMT4" ShapeID="_x0000_i1091" DrawAspect="Content" ObjectID="_1691500150" r:id="rId14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hai cạnh là </w:t>
      </w:r>
      <w:r w:rsidR="00B377E5" w:rsidRPr="00B801F1">
        <w:rPr>
          <w:color w:val="002060"/>
          <w:position w:val="-10"/>
        </w:rPr>
        <w:object w:dxaOrig="859" w:dyaOrig="320">
          <v:shape id="_x0000_i1092" type="#_x0000_t75" style="width:42.7pt;height:15.9pt" o:ole="">
            <v:imagedata r:id="rId145" o:title=""/>
          </v:shape>
          <o:OLEObject Type="Embed" ProgID="Equation.DSMT4" ShapeID="_x0000_i1092" DrawAspect="Content" ObjectID="_1691500151" r:id="rId14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Kí hiệu là </w:t>
      </w:r>
      <w:r w:rsidR="00B377E5" w:rsidRPr="00B801F1">
        <w:rPr>
          <w:color w:val="002060"/>
          <w:position w:val="-4"/>
        </w:rPr>
        <w:object w:dxaOrig="600" w:dyaOrig="340">
          <v:shape id="_x0000_i1093" type="#_x0000_t75" style="width:30.15pt;height:17.6pt" o:ole="">
            <v:imagedata r:id="rId147" o:title=""/>
          </v:shape>
          <o:OLEObject Type="Embed" ProgID="Equation.DSMT4" ShapeID="_x0000_i1093" DrawAspect="Content" ObjectID="_1691500152" r:id="rId148"/>
        </w:objec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bookmarkStart w:id="2" w:name="_Hlk73869143"/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931520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4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 Quan sát hình vẽ rồi điền vào bảng sau các góc có trong hình vẽ</w:t>
      </w:r>
    </w:p>
    <w:tbl>
      <w:tblPr>
        <w:tblStyle w:val="TableGrid"/>
        <w:tblW w:w="1020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337"/>
        <w:gridCol w:w="2254"/>
        <w:gridCol w:w="946"/>
        <w:gridCol w:w="1141"/>
        <w:gridCol w:w="3524"/>
      </w:tblGrid>
      <w:tr w:rsidR="00B801F1" w:rsidRPr="00B801F1" w:rsidTr="006D77A5">
        <w:trPr>
          <w:trHeight w:val="586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>Tên góc (cách viết thông thường)</w: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í hiệu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đỉnh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cạnh</w:t>
            </w:r>
          </w:p>
        </w:tc>
        <w:tc>
          <w:tcPr>
            <w:tcW w:w="352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1628775" cy="1819275"/>
                  <wp:effectExtent l="0" t="0" r="9525" b="9525"/>
                  <wp:docPr id="3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01F1" w:rsidRPr="00B801F1" w:rsidTr="006D77A5">
        <w:trPr>
          <w:trHeight w:val="651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22E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óc</w:t>
            </w:r>
            <w:r w:rsidR="00B377E5" w:rsidRPr="00B801F1">
              <w:rPr>
                <w:color w:val="002060"/>
                <w:position w:val="-6"/>
              </w:rPr>
              <w:object w:dxaOrig="460" w:dyaOrig="279">
                <v:shape id="_x0000_i1094" type="#_x0000_t75" style="width:23.45pt;height:14.25pt" o:ole="">
                  <v:imagedata r:id="rId150" o:title=""/>
                </v:shape>
                <o:OLEObject Type="Embed" ProgID="Equation.DSMT4" ShapeID="_x0000_i1094" DrawAspect="Content" ObjectID="_1691500153" r:id="rId15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</w:t>
            </w:r>
          </w:p>
          <w:p w:rsidR="00D0505A" w:rsidRPr="00B801F1" w:rsidRDefault="00D0505A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</w:t>
            </w:r>
            <w:r w:rsidR="00B377E5" w:rsidRPr="00B801F1">
              <w:rPr>
                <w:color w:val="002060"/>
                <w:position w:val="-6"/>
              </w:rPr>
              <w:object w:dxaOrig="480" w:dyaOrig="279">
                <v:shape id="_x0000_i1095" type="#_x0000_t75" style="width:24.3pt;height:14.25pt" o:ole="">
                  <v:imagedata r:id="rId152" o:title=""/>
                </v:shape>
                <o:OLEObject Type="Embed" ProgID="Equation.DSMT4" ShapeID="_x0000_i1095" DrawAspect="Content" ObjectID="_1691500154" r:id="rId153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12"/>
              </w:rPr>
              <w:object w:dxaOrig="300" w:dyaOrig="360">
                <v:shape id="_x0000_i1096" type="#_x0000_t75" style="width:15.05pt;height:18.4pt" o:ole="">
                  <v:imagedata r:id="rId154" o:title=""/>
                </v:shape>
                <o:OLEObject Type="Embed" ProgID="Equation.DSMT4" ShapeID="_x0000_i1096" DrawAspect="Content" ObjectID="_1691500155" r:id="rId155"/>
              </w:object>
            </w: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05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2"/>
              </w:rPr>
              <w:object w:dxaOrig="1280" w:dyaOrig="420">
                <v:shape id="_x0000_i1097" type="#_x0000_t75" style="width:63.65pt;height:20.95pt" o:ole="">
                  <v:imagedata r:id="rId156" o:title=""/>
                </v:shape>
                <o:OLEObject Type="Embed" ProgID="Equation.DSMT4" ShapeID="_x0000_i1097" DrawAspect="Content" ObjectID="_1691500156" r:id="rId157"/>
              </w:objec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6"/>
              </w:rPr>
              <w:object w:dxaOrig="240" w:dyaOrig="279">
                <v:shape id="_x0000_i1098" type="#_x0000_t75" style="width:11.7pt;height:14.25pt" o:ole="">
                  <v:imagedata r:id="rId158" o:title=""/>
                </v:shape>
                <o:OLEObject Type="Embed" ProgID="Equation.DSMT4" ShapeID="_x0000_i1098" DrawAspect="Content" ObjectID="_1691500157" r:id="rId159"/>
              </w:objec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40" w:dyaOrig="320">
                <v:shape id="_x0000_i1099" type="#_x0000_t75" style="width:36.85pt;height:15.9pt" o:ole="">
                  <v:imagedata r:id="rId160" o:title=""/>
                </v:shape>
                <o:OLEObject Type="Embed" ProgID="Equation.DSMT4" ShapeID="_x0000_i1099" DrawAspect="Content" ObjectID="_1691500158" r:id="rId161"/>
              </w:object>
            </w:r>
          </w:p>
        </w:tc>
        <w:tc>
          <w:tcPr>
            <w:tcW w:w="352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B801F1" w:rsidRPr="00B801F1" w:rsidTr="00DA5DE1">
        <w:trPr>
          <w:trHeight w:val="657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352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B801F1" w:rsidRPr="00B801F1" w:rsidTr="006D77A5">
        <w:trPr>
          <w:trHeight w:val="397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352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</w:tbl>
    <w:bookmarkEnd w:id="2"/>
    <w:p w:rsidR="00C6129A" w:rsidRPr="00B801F1" w:rsidRDefault="001F3C0C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943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799"/>
        <w:gridCol w:w="2410"/>
        <w:gridCol w:w="1413"/>
        <w:gridCol w:w="1809"/>
      </w:tblGrid>
      <w:tr w:rsidR="00B801F1" w:rsidRPr="00B801F1" w:rsidTr="00DA5DE1">
        <w:trPr>
          <w:trHeight w:val="503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29A" w:rsidRPr="00B801F1" w:rsidRDefault="00C6129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Tên góc (cách viết thông thường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29A" w:rsidRPr="00B801F1" w:rsidRDefault="00C6129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í hiệu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29A" w:rsidRPr="00B801F1" w:rsidRDefault="00C6129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đỉnh</w: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29A" w:rsidRPr="00B801F1" w:rsidRDefault="00C6129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cạnh</w:t>
            </w:r>
          </w:p>
        </w:tc>
      </w:tr>
      <w:tr w:rsidR="00B801F1" w:rsidRPr="00B801F1" w:rsidTr="00DA5DE1">
        <w:trPr>
          <w:trHeight w:val="553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29A" w:rsidRPr="00B801F1" w:rsidRDefault="00C6129A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</w:t>
            </w:r>
            <w:r w:rsidR="00B377E5" w:rsidRPr="00B801F1">
              <w:rPr>
                <w:color w:val="002060"/>
                <w:position w:val="-6"/>
              </w:rPr>
              <w:object w:dxaOrig="460" w:dyaOrig="279">
                <v:shape id="_x0000_i1100" type="#_x0000_t75" style="width:23.45pt;height:14.25pt" o:ole="">
                  <v:imagedata r:id="rId162" o:title=""/>
                </v:shape>
                <o:OLEObject Type="Embed" ProgID="Equation.DSMT4" ShapeID="_x0000_i1100" DrawAspect="Content" ObjectID="_1691500159" r:id="rId163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6"/>
              </w:rPr>
              <w:object w:dxaOrig="480" w:dyaOrig="279">
                <v:shape id="_x0000_i1101" type="#_x0000_t75" style="width:24.3pt;height:14.25pt" o:ole="">
                  <v:imagedata r:id="rId164" o:title=""/>
                </v:shape>
                <o:OLEObject Type="Embed" ProgID="Equation.DSMT4" ShapeID="_x0000_i1101" DrawAspect="Content" ObjectID="_1691500160" r:id="rId165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12"/>
              </w:rPr>
              <w:object w:dxaOrig="300" w:dyaOrig="360">
                <v:shape id="_x0000_i1102" type="#_x0000_t75" style="width:15.05pt;height:18.4pt" o:ole="">
                  <v:imagedata r:id="rId166" o:title=""/>
                </v:shape>
                <o:OLEObject Type="Embed" ProgID="Equation.DSMT4" ShapeID="_x0000_i1102" DrawAspect="Content" ObjectID="_1691500161" r:id="rId167"/>
              </w:objec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2"/>
              </w:rPr>
              <w:object w:dxaOrig="1280" w:dyaOrig="420">
                <v:shape id="_x0000_i1103" type="#_x0000_t75" style="width:63.65pt;height:20.95pt" o:ole="">
                  <v:imagedata r:id="rId168" o:title=""/>
                </v:shape>
                <o:OLEObject Type="Embed" ProgID="Equation.DSMT4" ShapeID="_x0000_i1103" DrawAspect="Content" ObjectID="_1691500162" r:id="rId169"/>
              </w:objec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6"/>
              </w:rPr>
              <w:object w:dxaOrig="240" w:dyaOrig="279">
                <v:shape id="_x0000_i1104" type="#_x0000_t75" style="width:11.7pt;height:14.25pt" o:ole="">
                  <v:imagedata r:id="rId170" o:title=""/>
                </v:shape>
                <o:OLEObject Type="Embed" ProgID="Equation.DSMT4" ShapeID="_x0000_i1104" DrawAspect="Content" ObjectID="_1691500163" r:id="rId171"/>
              </w:objec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40" w:dyaOrig="320">
                <v:shape id="_x0000_i1105" type="#_x0000_t75" style="width:36.85pt;height:15.9pt" o:ole="">
                  <v:imagedata r:id="rId172" o:title=""/>
                </v:shape>
                <o:OLEObject Type="Embed" ProgID="Equation.DSMT4" ShapeID="_x0000_i1105" DrawAspect="Content" ObjectID="_1691500164" r:id="rId173"/>
              </w:object>
            </w:r>
          </w:p>
        </w:tc>
      </w:tr>
      <w:tr w:rsidR="00B801F1" w:rsidRPr="00B801F1" w:rsidTr="00DA5DE1">
        <w:trPr>
          <w:trHeight w:val="405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129A" w:rsidRPr="00B801F1" w:rsidRDefault="00C6129A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</w:t>
            </w:r>
            <w:r w:rsidR="00B377E5" w:rsidRPr="00B801F1">
              <w:rPr>
                <w:color w:val="002060"/>
                <w:position w:val="-10"/>
              </w:rPr>
              <w:object w:dxaOrig="480" w:dyaOrig="320">
                <v:shape id="_x0000_i1106" type="#_x0000_t75" style="width:24.3pt;height:15.9pt" o:ole="">
                  <v:imagedata r:id="rId174" o:title=""/>
                </v:shape>
                <o:OLEObject Type="Embed" ProgID="Equation.DSMT4" ShapeID="_x0000_i1106" DrawAspect="Content" ObjectID="_1691500165" r:id="rId175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10"/>
              </w:rPr>
              <w:object w:dxaOrig="480" w:dyaOrig="320">
                <v:shape id="_x0000_i1107" type="#_x0000_t75" style="width:24.3pt;height:15.9pt" o:ole="">
                  <v:imagedata r:id="rId176" o:title=""/>
                </v:shape>
                <o:OLEObject Type="Embed" ProgID="Equation.DSMT4" ShapeID="_x0000_i1107" DrawAspect="Content" ObjectID="_1691500166" r:id="rId177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12"/>
              </w:rPr>
              <w:object w:dxaOrig="340" w:dyaOrig="360">
                <v:shape id="_x0000_i1108" type="#_x0000_t75" style="width:17.6pt;height:18.4pt" o:ole="">
                  <v:imagedata r:id="rId178" o:title=""/>
                </v:shape>
                <o:OLEObject Type="Embed" ProgID="Equation.DSMT4" ShapeID="_x0000_i1108" DrawAspect="Content" ObjectID="_1691500167" r:id="rId179"/>
              </w:objec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2"/>
              </w:rPr>
              <w:object w:dxaOrig="1320" w:dyaOrig="420">
                <v:shape id="_x0000_i1109" type="#_x0000_t75" style="width:66.15pt;height:20.95pt" o:ole="">
                  <v:imagedata r:id="rId180" o:title=""/>
                </v:shape>
                <o:OLEObject Type="Embed" ProgID="Equation.DSMT4" ShapeID="_x0000_i1109" DrawAspect="Content" ObjectID="_1691500168" r:id="rId181"/>
              </w:objec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6"/>
              </w:rPr>
              <w:object w:dxaOrig="240" w:dyaOrig="279">
                <v:shape id="_x0000_i1110" type="#_x0000_t75" style="width:11.7pt;height:14.25pt" o:ole="">
                  <v:imagedata r:id="rId182" o:title=""/>
                </v:shape>
                <o:OLEObject Type="Embed" ProgID="Equation.DSMT4" ShapeID="_x0000_i1110" DrawAspect="Content" ObjectID="_1691500169" r:id="rId183"/>
              </w:objec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20" w:dyaOrig="320">
                <v:shape id="_x0000_i1111" type="#_x0000_t75" style="width:36pt;height:15.9pt" o:ole="">
                  <v:imagedata r:id="rId184" o:title=""/>
                </v:shape>
                <o:OLEObject Type="Embed" ProgID="Equation.DSMT4" ShapeID="_x0000_i1111" DrawAspect="Content" ObjectID="_1691500170" r:id="rId185"/>
              </w:object>
            </w:r>
          </w:p>
        </w:tc>
      </w:tr>
      <w:tr w:rsidR="00B801F1" w:rsidRPr="00B801F1" w:rsidTr="00DA5DE1">
        <w:trPr>
          <w:trHeight w:val="427"/>
        </w:trPr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129A" w:rsidRPr="00B801F1" w:rsidRDefault="00C6129A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</w:t>
            </w:r>
            <w:r w:rsidR="00B377E5" w:rsidRPr="00B801F1">
              <w:rPr>
                <w:color w:val="002060"/>
                <w:position w:val="-10"/>
              </w:rPr>
              <w:object w:dxaOrig="480" w:dyaOrig="320">
                <v:shape id="_x0000_i1112" type="#_x0000_t75" style="width:24.3pt;height:15.9pt" o:ole="">
                  <v:imagedata r:id="rId186" o:title=""/>
                </v:shape>
                <o:OLEObject Type="Embed" ProgID="Equation.DSMT4" ShapeID="_x0000_i1112" DrawAspect="Content" ObjectID="_1691500171" r:id="rId187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10"/>
              </w:rPr>
              <w:object w:dxaOrig="499" w:dyaOrig="320">
                <v:shape id="_x0000_i1113" type="#_x0000_t75" style="width:24.3pt;height:15.9pt" o:ole="">
                  <v:imagedata r:id="rId188" o:title=""/>
                </v:shape>
                <o:OLEObject Type="Embed" ProgID="Equation.DSMT4" ShapeID="_x0000_i1113" DrawAspect="Content" ObjectID="_1691500172" r:id="rId189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6"/>
              </w:rPr>
              <w:object w:dxaOrig="240" w:dyaOrig="279">
                <v:shape id="_x0000_i1114" type="#_x0000_t75" style="width:11.7pt;height:14.25pt" o:ole="">
                  <v:imagedata r:id="rId190" o:title=""/>
                </v:shape>
                <o:OLEObject Type="Embed" ProgID="Equation.DSMT4" ShapeID="_x0000_i1114" DrawAspect="Content" ObjectID="_1691500173" r:id="rId191"/>
              </w:objec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2"/>
              </w:rPr>
              <w:object w:dxaOrig="1340" w:dyaOrig="420">
                <v:shape id="_x0000_i1115" type="#_x0000_t75" style="width:67pt;height:20.95pt" o:ole="">
                  <v:imagedata r:id="rId192" o:title=""/>
                </v:shape>
                <o:OLEObject Type="Embed" ProgID="Equation.DSMT4" ShapeID="_x0000_i1115" DrawAspect="Content" ObjectID="_1691500174" r:id="rId193"/>
              </w:objec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6"/>
              </w:rPr>
              <w:object w:dxaOrig="240" w:dyaOrig="279">
                <v:shape id="_x0000_i1116" type="#_x0000_t75" style="width:11.7pt;height:14.25pt" o:ole="">
                  <v:imagedata r:id="rId194" o:title=""/>
                </v:shape>
                <o:OLEObject Type="Embed" ProgID="Equation.DSMT4" ShapeID="_x0000_i1116" DrawAspect="Content" ObjectID="_1691500175" r:id="rId195"/>
              </w:object>
            </w:r>
          </w:p>
        </w:tc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129A" w:rsidRPr="00B801F1" w:rsidRDefault="00B377E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40" w:dyaOrig="320">
                <v:shape id="_x0000_i1117" type="#_x0000_t75" style="width:36.85pt;height:15.9pt" o:ole="">
                  <v:imagedata r:id="rId196" o:title=""/>
                </v:shape>
                <o:OLEObject Type="Embed" ProgID="Equation.DSMT4" ShapeID="_x0000_i1117" DrawAspect="Content" ObjectID="_1691500176" r:id="rId197"/>
              </w:object>
            </w:r>
          </w:p>
        </w:tc>
      </w:tr>
    </w:tbl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</w:t>
      </w:r>
      <w:r w:rsidR="00931520" w:rsidRPr="00B801F1">
        <w:rPr>
          <w:rFonts w:ascii="Times New Roman" w:hAnsi="Times New Roman" w:cs="Times New Roman"/>
          <w:b/>
          <w:color w:val="002060"/>
          <w:sz w:val="24"/>
          <w:szCs w:val="24"/>
        </w:rPr>
        <w:t>5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>. Quan sát hình vẽ rồi điền vào bảng sau các góc có trong hình vẽ</w:t>
      </w:r>
    </w:p>
    <w:tbl>
      <w:tblPr>
        <w:tblStyle w:val="TableGrid"/>
        <w:tblW w:w="989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119"/>
        <w:gridCol w:w="1701"/>
        <w:gridCol w:w="819"/>
        <w:gridCol w:w="1275"/>
        <w:gridCol w:w="2976"/>
      </w:tblGrid>
      <w:tr w:rsidR="00B801F1" w:rsidRPr="00B801F1" w:rsidTr="00414915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góc</w:t>
            </w:r>
          </w:p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cách viết thông thường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í hiệu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đỉnh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cạnh</w:t>
            </w:r>
          </w:p>
        </w:tc>
        <w:tc>
          <w:tcPr>
            <w:tcW w:w="297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1600200" cy="1495425"/>
                  <wp:effectExtent l="0" t="0" r="0" b="9525"/>
                  <wp:docPr id="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85" t="4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01F1" w:rsidRPr="00B801F1" w:rsidTr="00414915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óc BAC, góc CAB, góc A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505A" w:rsidRPr="00B801F1" w:rsidRDefault="00B377E5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1340" w:dyaOrig="400">
                <v:shape id="_x0000_i1118" type="#_x0000_t75" style="width:67pt;height:20.1pt" o:ole="">
                  <v:imagedata r:id="rId199" o:title=""/>
                </v:shape>
                <o:OLEObject Type="Embed" ProgID="Equation.DSMT4" ShapeID="_x0000_i1118" DrawAspect="Content" ObjectID="_1691500177" r:id="rId200"/>
              </w:objec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313"/>
                <w:tab w:val="left" w:pos="454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B, AC</w:t>
            </w: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B801F1" w:rsidRPr="00B801F1" w:rsidTr="00414915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B801F1" w:rsidRPr="00B801F1" w:rsidTr="00414915">
        <w:trPr>
          <w:trHeight w:val="2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505A" w:rsidRPr="00B801F1" w:rsidRDefault="00D0505A" w:rsidP="00753190">
            <w:pPr>
              <w:tabs>
                <w:tab w:val="left" w:pos="635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D0505A" w:rsidRPr="00B801F1" w:rsidRDefault="00D0505A" w:rsidP="00753190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</w:tbl>
    <w:p w:rsidR="00D0505A" w:rsidRPr="00B801F1" w:rsidRDefault="00414915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959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327"/>
        <w:gridCol w:w="2359"/>
        <w:gridCol w:w="1135"/>
        <w:gridCol w:w="1769"/>
      </w:tblGrid>
      <w:tr w:rsidR="00B801F1" w:rsidRPr="00B801F1" w:rsidTr="00EE1931">
        <w:trPr>
          <w:trHeight w:val="382"/>
        </w:trPr>
        <w:tc>
          <w:tcPr>
            <w:tcW w:w="4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Tên góc</w:t>
            </w:r>
          </w:p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(cách viết thông thường)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í hiệu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đỉnh</w:t>
            </w:r>
          </w:p>
        </w:tc>
        <w:tc>
          <w:tcPr>
            <w:tcW w:w="1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ên cạnh</w:t>
            </w:r>
          </w:p>
        </w:tc>
      </w:tr>
      <w:tr w:rsidR="00B801F1" w:rsidRPr="00B801F1" w:rsidTr="00EE1931">
        <w:trPr>
          <w:trHeight w:val="392"/>
        </w:trPr>
        <w:tc>
          <w:tcPr>
            <w:tcW w:w="4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óc BAC, góc CAB, góc A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915" w:rsidRPr="00B801F1" w:rsidRDefault="00B377E5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1340" w:dyaOrig="400">
                <v:shape id="_x0000_i1119" type="#_x0000_t75" style="width:67pt;height:20.1pt" o:ole="">
                  <v:imagedata r:id="rId201" o:title=""/>
                </v:shape>
                <o:OLEObject Type="Embed" ProgID="Equation.DSMT4" ShapeID="_x0000_i1119" DrawAspect="Content" ObjectID="_1691500178" r:id="rId202"/>
              </w:objec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915" w:rsidRPr="00B801F1" w:rsidRDefault="00414915" w:rsidP="00753190">
            <w:pPr>
              <w:tabs>
                <w:tab w:val="left" w:pos="313"/>
                <w:tab w:val="left" w:pos="454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</w:t>
            </w:r>
          </w:p>
        </w:tc>
        <w:tc>
          <w:tcPr>
            <w:tcW w:w="1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B, AC</w:t>
            </w:r>
          </w:p>
        </w:tc>
      </w:tr>
      <w:tr w:rsidR="00B801F1" w:rsidRPr="00B801F1" w:rsidTr="00EE1931">
        <w:trPr>
          <w:trHeight w:val="396"/>
        </w:trPr>
        <w:tc>
          <w:tcPr>
            <w:tcW w:w="4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414915" w:rsidP="00753190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óc ACB, góc BCA, góc C</w:t>
            </w:r>
          </w:p>
          <w:p w:rsidR="00414915" w:rsidRPr="00B801F1" w:rsidRDefault="00414915" w:rsidP="00753190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tabs>
                <w:tab w:val="left" w:pos="72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1340" w:dyaOrig="400">
                <v:shape id="_x0000_i1120" type="#_x0000_t75" style="width:67pt;height:20.1pt" o:ole="">
                  <v:imagedata r:id="rId203" o:title=""/>
                </v:shape>
                <o:OLEObject Type="Embed" ProgID="Equation.DSMT4" ShapeID="_x0000_i1120" DrawAspect="Content" ObjectID="_1691500179" r:id="rId204"/>
              </w:objec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6"/>
              </w:rPr>
              <w:object w:dxaOrig="240" w:dyaOrig="279">
                <v:shape id="_x0000_i1121" type="#_x0000_t75" style="width:11.7pt;height:14.25pt" o:ole="">
                  <v:imagedata r:id="rId205" o:title=""/>
                </v:shape>
                <o:OLEObject Type="Embed" ProgID="Equation.DSMT4" ShapeID="_x0000_i1121" DrawAspect="Content" ObjectID="_1691500180" r:id="rId206"/>
              </w:object>
            </w:r>
          </w:p>
        </w:tc>
        <w:tc>
          <w:tcPr>
            <w:tcW w:w="1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60" w:dyaOrig="320">
                <v:shape id="_x0000_i1122" type="#_x0000_t75" style="width:38.5pt;height:15.9pt" o:ole="">
                  <v:imagedata r:id="rId207" o:title=""/>
                </v:shape>
                <o:OLEObject Type="Embed" ProgID="Equation.DSMT4" ShapeID="_x0000_i1122" DrawAspect="Content" ObjectID="_1691500181" r:id="rId208"/>
              </w:object>
            </w:r>
          </w:p>
        </w:tc>
      </w:tr>
      <w:tr w:rsidR="00B801F1" w:rsidRPr="00B801F1" w:rsidTr="00EE1931">
        <w:trPr>
          <w:trHeight w:val="275"/>
        </w:trPr>
        <w:tc>
          <w:tcPr>
            <w:tcW w:w="4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414915" w:rsidP="00B377E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Góc </w:t>
            </w:r>
            <w:r w:rsidR="00B377E5" w:rsidRPr="00B801F1">
              <w:rPr>
                <w:color w:val="002060"/>
                <w:position w:val="-6"/>
              </w:rPr>
              <w:object w:dxaOrig="560" w:dyaOrig="279">
                <v:shape id="_x0000_i1123" type="#_x0000_t75" style="width:27.65pt;height:14.25pt" o:ole="">
                  <v:imagedata r:id="rId209" o:title=""/>
                </v:shape>
                <o:OLEObject Type="Embed" ProgID="Equation.DSMT4" ShapeID="_x0000_i1123" DrawAspect="Content" ObjectID="_1691500182" r:id="rId210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 Góc </w:t>
            </w:r>
            <w:r w:rsidR="00B377E5" w:rsidRPr="00B801F1">
              <w:rPr>
                <w:color w:val="002060"/>
                <w:position w:val="-6"/>
              </w:rPr>
              <w:object w:dxaOrig="520" w:dyaOrig="279">
                <v:shape id="_x0000_i1124" type="#_x0000_t75" style="width:26.8pt;height:14.25pt" o:ole="">
                  <v:imagedata r:id="rId211" o:title=""/>
                </v:shape>
                <o:OLEObject Type="Embed" ProgID="Equation.DSMT4" ShapeID="_x0000_i1124" DrawAspect="Content" ObjectID="_1691500183" r:id="rId212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,Góc </w:t>
            </w:r>
            <w:r w:rsidR="00B377E5" w:rsidRPr="00B801F1">
              <w:rPr>
                <w:color w:val="002060"/>
                <w:position w:val="-4"/>
              </w:rPr>
              <w:object w:dxaOrig="240" w:dyaOrig="260">
                <v:shape id="_x0000_i1125" type="#_x0000_t75" style="width:11.7pt;height:12.55pt" o:ole="">
                  <v:imagedata r:id="rId213" o:title=""/>
                </v:shape>
                <o:OLEObject Type="Embed" ProgID="Equation.DSMT4" ShapeID="_x0000_i1125" DrawAspect="Content" ObjectID="_1691500184" r:id="rId214"/>
              </w:objec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1320" w:dyaOrig="400">
                <v:shape id="_x0000_i1126" type="#_x0000_t75" style="width:66.15pt;height:20.1pt" o:ole="">
                  <v:imagedata r:id="rId215" o:title=""/>
                </v:shape>
                <o:OLEObject Type="Embed" ProgID="Equation.DSMT4" ShapeID="_x0000_i1126" DrawAspect="Content" ObjectID="_1691500185" r:id="rId216"/>
              </w:objec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spacing w:line="36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4"/>
              </w:rPr>
              <w:object w:dxaOrig="240" w:dyaOrig="260">
                <v:shape id="_x0000_i1127" type="#_x0000_t75" style="width:11.7pt;height:12.55pt" o:ole="">
                  <v:imagedata r:id="rId217" o:title=""/>
                </v:shape>
                <o:OLEObject Type="Embed" ProgID="Equation.DSMT4" ShapeID="_x0000_i1127" DrawAspect="Content" ObjectID="_1691500186" r:id="rId218"/>
              </w:object>
            </w:r>
          </w:p>
        </w:tc>
        <w:tc>
          <w:tcPr>
            <w:tcW w:w="1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915" w:rsidRPr="00B801F1" w:rsidRDefault="00B377E5" w:rsidP="00B377E5">
            <w:pPr>
              <w:tabs>
                <w:tab w:val="left" w:pos="635"/>
              </w:tabs>
              <w:spacing w:line="360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color w:val="002060"/>
                <w:position w:val="-10"/>
              </w:rPr>
              <w:object w:dxaOrig="780" w:dyaOrig="320">
                <v:shape id="_x0000_i1128" type="#_x0000_t75" style="width:39.35pt;height:15.9pt" o:ole="">
                  <v:imagedata r:id="rId219" o:title=""/>
                </v:shape>
                <o:OLEObject Type="Embed" ProgID="Equation.DSMT4" ShapeID="_x0000_i1128" DrawAspect="Content" ObjectID="_1691500187" r:id="rId220"/>
              </w:object>
            </w:r>
          </w:p>
        </w:tc>
      </w:tr>
    </w:tbl>
    <w:p w:rsidR="00206906" w:rsidRPr="00B801F1" w:rsidRDefault="00206906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</w:rPr>
        <w:t>Bài 6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. Kể tên các góc ở hình sau: </w:t>
      </w:r>
    </w:p>
    <w:p w:rsidR="00206906" w:rsidRPr="00B801F1" w:rsidRDefault="00206906" w:rsidP="00DA5DE1">
      <w:pPr>
        <w:tabs>
          <w:tab w:val="left" w:pos="720"/>
        </w:tabs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>
            <wp:extent cx="3286125" cy="134421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34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6906" w:rsidRPr="00B801F1" w:rsidRDefault="00206906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CD349B" w:rsidRPr="00B801F1" w:rsidRDefault="00B377E5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B801F1">
        <w:rPr>
          <w:color w:val="002060"/>
          <w:position w:val="-10"/>
        </w:rPr>
        <w:object w:dxaOrig="1160" w:dyaOrig="400">
          <v:shape id="_x0000_i1129" type="#_x0000_t75" style="width:57.75pt;height:20.1pt" o:ole="">
            <v:imagedata r:id="rId222" o:title=""/>
          </v:shape>
          <o:OLEObject Type="Embed" ProgID="Equation.DSMT4" ShapeID="_x0000_i1129" DrawAspect="Content" ObjectID="_1691500188" r:id="rId223"/>
        </w:object>
      </w:r>
    </w:p>
    <w:p w:rsidR="00CD349B" w:rsidRPr="00B801F1" w:rsidRDefault="00A15DE5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vi-VN"/>
        </w:rPr>
        <w:lastRenderedPageBreak/>
        <w:t xml:space="preserve">Bài 7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Cho hình vẽ sau</w:t>
      </w:r>
      <w:r w:rsidR="00CD349B"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F260A8">
        <w:tc>
          <w:tcPr>
            <w:tcW w:w="5068" w:type="dxa"/>
          </w:tcPr>
          <w:p w:rsidR="00F260A8" w:rsidRPr="00B801F1" w:rsidRDefault="00F260A8" w:rsidP="00F260A8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) Nêu tên các góc đỉnh A trong hình? Trong các góc đó góc nào là góc bẹt?</w:t>
            </w:r>
          </w:p>
          <w:p w:rsidR="00F260A8" w:rsidRPr="00B801F1" w:rsidRDefault="00F260A8" w:rsidP="00F260A8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) Góc xAz và góc yBz có chung cạnh nào không?</w:t>
            </w:r>
          </w:p>
          <w:p w:rsidR="00F260A8" w:rsidRPr="00B801F1" w:rsidRDefault="00F260A8" w:rsidP="00F260A8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c) Kể tên bốn cặp góc có chung cạnh.</w:t>
            </w:r>
          </w:p>
          <w:p w:rsidR="00F260A8" w:rsidRPr="00B801F1" w:rsidRDefault="00F260A8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5069" w:type="dxa"/>
          </w:tcPr>
          <w:p w:rsidR="00F260A8" w:rsidRPr="00B801F1" w:rsidRDefault="00F260A8" w:rsidP="00753190">
            <w:pPr>
              <w:tabs>
                <w:tab w:val="left" w:pos="720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189480" cy="1571625"/>
                  <wp:effectExtent l="0" t="0" r="0" b="0"/>
                  <wp:docPr id="22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48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4D8C" w:rsidRPr="00B801F1" w:rsidRDefault="004E4D8C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4E4D8C" w:rsidRPr="00B801F1" w:rsidRDefault="004E4D8C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</w:rPr>
        <w:t>a) Các góc đỉnh A:</w:t>
      </w:r>
      <w:r w:rsidR="00B377E5" w:rsidRPr="00B801F1">
        <w:rPr>
          <w:color w:val="002060"/>
          <w:position w:val="-10"/>
        </w:rPr>
        <w:object w:dxaOrig="2400" w:dyaOrig="400">
          <v:shape id="_x0000_i1130" type="#_x0000_t75" style="width:119.7pt;height:20.1pt" o:ole="">
            <v:imagedata r:id="rId225" o:title=""/>
          </v:shape>
          <o:OLEObject Type="Embed" ProgID="Equation.DSMT4" ShapeID="_x0000_i1130" DrawAspect="Content" ObjectID="_1691500189" r:id="rId226"/>
        </w:object>
      </w:r>
    </w:p>
    <w:p w:rsidR="0023497F" w:rsidRPr="00B801F1" w:rsidRDefault="0023497F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>b) Góc xAz và góc yBz không chung cạnh.</w:t>
      </w:r>
    </w:p>
    <w:p w:rsidR="0023497F" w:rsidRPr="00B801F1" w:rsidRDefault="0023497F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c) 4 cặp góc chung cạnh: </w:t>
      </w:r>
      <w:r w:rsidR="00B377E5" w:rsidRPr="00B801F1">
        <w:rPr>
          <w:color w:val="002060"/>
          <w:position w:val="-6"/>
        </w:rPr>
        <w:object w:dxaOrig="460" w:dyaOrig="360">
          <v:shape id="_x0000_i1131" type="#_x0000_t75" style="width:23.45pt;height:18.4pt" o:ole="">
            <v:imagedata r:id="rId227" o:title=""/>
          </v:shape>
          <o:OLEObject Type="Embed" ProgID="Equation.DSMT4" ShapeID="_x0000_i1131" DrawAspect="Content" ObjectID="_1691500190" r:id="rId22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và </w:t>
      </w:r>
      <w:r w:rsidR="00B377E5" w:rsidRPr="00B801F1">
        <w:rPr>
          <w:color w:val="002060"/>
          <w:position w:val="-6"/>
        </w:rPr>
        <w:object w:dxaOrig="580" w:dyaOrig="360">
          <v:shape id="_x0000_i1132" type="#_x0000_t75" style="width:29.3pt;height:18.4pt" o:ole="">
            <v:imagedata r:id="rId229" o:title=""/>
          </v:shape>
          <o:OLEObject Type="Embed" ProgID="Equation.DSMT4" ShapeID="_x0000_i1132" DrawAspect="Content" ObjectID="_1691500191" r:id="rId23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; </w:t>
      </w:r>
      <w:r w:rsidR="00B377E5" w:rsidRPr="00B801F1">
        <w:rPr>
          <w:color w:val="002060"/>
          <w:position w:val="-10"/>
        </w:rPr>
        <w:object w:dxaOrig="460" w:dyaOrig="400">
          <v:shape id="_x0000_i1133" type="#_x0000_t75" style="width:23.45pt;height:20.1pt" o:ole="">
            <v:imagedata r:id="rId231" o:title=""/>
          </v:shape>
          <o:OLEObject Type="Embed" ProgID="Equation.DSMT4" ShapeID="_x0000_i1133" DrawAspect="Content" ObjectID="_1691500192" r:id="rId23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và </w:t>
      </w:r>
      <w:r w:rsidR="00B377E5" w:rsidRPr="00B801F1">
        <w:rPr>
          <w:color w:val="002060"/>
          <w:position w:val="-10"/>
        </w:rPr>
        <w:object w:dxaOrig="520" w:dyaOrig="400">
          <v:shape id="_x0000_i1134" type="#_x0000_t75" style="width:26.8pt;height:20.1pt" o:ole="">
            <v:imagedata r:id="rId233" o:title=""/>
          </v:shape>
          <o:OLEObject Type="Embed" ProgID="Equation.DSMT4" ShapeID="_x0000_i1134" DrawAspect="Content" ObjectID="_1691500193" r:id="rId23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; </w:t>
      </w:r>
      <w:r w:rsidR="00B377E5" w:rsidRPr="00B801F1">
        <w:rPr>
          <w:color w:val="002060"/>
          <w:position w:val="-10"/>
        </w:rPr>
        <w:object w:dxaOrig="420" w:dyaOrig="400">
          <v:shape id="_x0000_i1135" type="#_x0000_t75" style="width:20.95pt;height:20.1pt" o:ole="">
            <v:imagedata r:id="rId235" o:title=""/>
          </v:shape>
          <o:OLEObject Type="Embed" ProgID="Equation.DSMT4" ShapeID="_x0000_i1135" DrawAspect="Content" ObjectID="_1691500194" r:id="rId23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và </w:t>
      </w:r>
      <w:r w:rsidR="00B377E5" w:rsidRPr="00B801F1">
        <w:rPr>
          <w:color w:val="002060"/>
          <w:position w:val="-10"/>
        </w:rPr>
        <w:object w:dxaOrig="480" w:dyaOrig="400">
          <v:shape id="_x0000_i1136" type="#_x0000_t75" style="width:24.3pt;height:20.1pt" o:ole="">
            <v:imagedata r:id="rId237" o:title=""/>
          </v:shape>
          <o:OLEObject Type="Embed" ProgID="Equation.DSMT4" ShapeID="_x0000_i1136" DrawAspect="Content" ObjectID="_1691500195" r:id="rId23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; </w:t>
      </w:r>
      <w:r w:rsidR="00B377E5" w:rsidRPr="00B801F1">
        <w:rPr>
          <w:color w:val="002060"/>
          <w:position w:val="-6"/>
        </w:rPr>
        <w:object w:dxaOrig="600" w:dyaOrig="360">
          <v:shape id="_x0000_i1137" type="#_x0000_t75" style="width:30.15pt;height:18.4pt" o:ole="">
            <v:imagedata r:id="rId239" o:title=""/>
          </v:shape>
          <o:OLEObject Type="Embed" ProgID="Equation.DSMT4" ShapeID="_x0000_i1137" DrawAspect="Content" ObjectID="_1691500196" r:id="rId24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và </w:t>
      </w:r>
      <w:r w:rsidR="00B377E5" w:rsidRPr="00B801F1">
        <w:rPr>
          <w:color w:val="002060"/>
          <w:position w:val="-6"/>
        </w:rPr>
        <w:object w:dxaOrig="480" w:dyaOrig="360">
          <v:shape id="_x0000_i1138" type="#_x0000_t75" style="width:24.3pt;height:18.4pt" o:ole="">
            <v:imagedata r:id="rId241" o:title=""/>
          </v:shape>
          <o:OLEObject Type="Embed" ProgID="Equation.DSMT4" ShapeID="_x0000_i1138" DrawAspect="Content" ObjectID="_1691500197" r:id="rId242"/>
        </w:objec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 xml:space="preserve">DẠNG 2: </w:t>
      </w:r>
      <w:r w:rsidR="001C5FBD"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TÍNH SỐ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 xml:space="preserve"> GÓC TẠO THÀNH TỪ N TIA CHUNG GỐC CHO TRƯỚC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I</w:t>
      </w:r>
      <w:r w:rsidR="005107A5"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 xml:space="preserve">. 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Phương pháp giải: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Để đếm góc tạo thành từ n tia chung gốc cho trước, ta thường làm theo các cách sau: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Cách 1: Vẽ hình và đếm các góc tao bởi tất cả các tia cho trước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 xml:space="preserve">Cách 2: Sử dụng công thức </w:t>
      </w:r>
      <w:r w:rsidR="00B377E5" w:rsidRPr="00B801F1">
        <w:rPr>
          <w:color w:val="002060"/>
          <w:position w:val="-24"/>
        </w:rPr>
        <w:object w:dxaOrig="859" w:dyaOrig="620">
          <v:shape id="_x0000_i1139" type="#_x0000_t75" style="width:42.7pt;height:31pt" o:ole="">
            <v:imagedata r:id="rId243" o:title=""/>
          </v:shape>
          <o:OLEObject Type="Embed" ProgID="Equation.DSMT4" ShapeID="_x0000_i1139" DrawAspect="Content" ObjectID="_1691500198" r:id="rId244"/>
        </w:objec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II</w:t>
      </w:r>
      <w:r w:rsidR="005107A5"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.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 xml:space="preserve"> Bài t</w:t>
      </w:r>
      <w:r w:rsidR="00E1500D"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ập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>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vi-VN"/>
        </w:rPr>
        <w:t xml:space="preserve">Bài 1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Trên đường thẳng xy lấy điểm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O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. Hai điểm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M, N</w:t>
      </w:r>
      <w:r w:rsidR="008F2EAC" w:rsidRPr="00B801F1">
        <w:rPr>
          <w:rFonts w:ascii="Times New Roman" w:hAnsi="Times New Roman" w:cs="Times New Roman"/>
          <w:iCs/>
          <w:color w:val="002060"/>
          <w:sz w:val="24"/>
          <w:szCs w:val="24"/>
          <w:lang w:val="vi-VN"/>
        </w:rPr>
        <w:t xml:space="preserve">không thuộc đường thẳng xy và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nằm cùng phía đối với đường thẳng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xy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. Vẽ tia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OM,O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. Trên hình vẽ có bao nhiêu góc? 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>Hãy kể tên các góc đó.</w:t>
      </w:r>
    </w:p>
    <w:p w:rsidR="002F1DEB" w:rsidRPr="00B801F1" w:rsidRDefault="002F1DEB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755B8C">
        <w:tc>
          <w:tcPr>
            <w:tcW w:w="5068" w:type="dxa"/>
          </w:tcPr>
          <w:p w:rsidR="00755B8C" w:rsidRPr="00B801F1" w:rsidRDefault="00755B8C" w:rsidP="00755B8C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Trên hình có </w:t>
            </w:r>
            <w:r w:rsidRPr="00B801F1">
              <w:rPr>
                <w:color w:val="002060"/>
                <w:position w:val="-24"/>
              </w:rPr>
              <w:object w:dxaOrig="1160" w:dyaOrig="620">
                <v:shape id="_x0000_i1140" type="#_x0000_t75" style="width:57.75pt;height:31pt" o:ole="">
                  <v:imagedata r:id="rId245" o:title=""/>
                </v:shape>
                <o:OLEObject Type="Embed" ProgID="Equation.DSMT4" ShapeID="_x0000_i1140" DrawAspect="Content" ObjectID="_1691500199" r:id="rId246"/>
              </w:object>
            </w: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góc: </w:t>
            </w:r>
            <w:r w:rsidRPr="00B801F1">
              <w:rPr>
                <w:color w:val="002060"/>
                <w:position w:val="-10"/>
              </w:rPr>
              <w:object w:dxaOrig="3200" w:dyaOrig="400">
                <v:shape id="_x0000_i1141" type="#_x0000_t75" style="width:159.9pt;height:20.1pt" o:ole="">
                  <v:imagedata r:id="rId247" o:title=""/>
                </v:shape>
                <o:OLEObject Type="Embed" ProgID="Equation.DSMT4" ShapeID="_x0000_i1141" DrawAspect="Content" ObjectID="_1691500200" r:id="rId248"/>
              </w:object>
            </w:r>
            <w:r w:rsidRPr="00B801F1">
              <w:rPr>
                <w:color w:val="002060"/>
                <w:position w:val="-4"/>
              </w:rPr>
              <w:object w:dxaOrig="180" w:dyaOrig="279">
                <v:shape id="_x0000_i1142" type="#_x0000_t75" style="width:9.2pt;height:14.25pt" o:ole="">
                  <v:imagedata r:id="rId249" o:title=""/>
                </v:shape>
                <o:OLEObject Type="Embed" ProgID="Equation.DSMT4" ShapeID="_x0000_i1142" DrawAspect="Content" ObjectID="_1691500201" r:id="rId250"/>
              </w:object>
            </w:r>
          </w:p>
          <w:p w:rsidR="00755B8C" w:rsidRPr="00B801F1" w:rsidRDefault="00755B8C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755B8C" w:rsidRPr="00B801F1" w:rsidRDefault="00755B8C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333625" cy="1464175"/>
                  <wp:effectExtent l="0" t="0" r="0" b="0"/>
                  <wp:docPr id="2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8520" cy="1467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Bài 2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Cho góc bẹt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xOy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Các tia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Oa, Ob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thuộc cùng một nửa mặt phẳng bờ </w:t>
      </w: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xy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 Trên hình vẽ có bao nhiêu góc? Hãy kể tên các góc đó.</w:t>
      </w:r>
    </w:p>
    <w:p w:rsidR="00AE06BE" w:rsidRPr="00B801F1" w:rsidRDefault="00AE06BE" w:rsidP="00753190">
      <w:pPr>
        <w:tabs>
          <w:tab w:val="left" w:pos="720"/>
        </w:tabs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</w:rPr>
        <w:t>Lờ giải</w:t>
      </w:r>
    </w:p>
    <w:p w:rsidR="002E6747" w:rsidRPr="00B801F1" w:rsidRDefault="002E6747" w:rsidP="00AE06BE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>
            <wp:extent cx="2512695" cy="119196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565" cy="119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747" w:rsidRPr="00B801F1" w:rsidRDefault="002E6747" w:rsidP="00753190">
      <w:pPr>
        <w:tabs>
          <w:tab w:val="left" w:pos="720"/>
        </w:tabs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Trên hình có </w:t>
      </w:r>
      <w:r w:rsidR="00B377E5" w:rsidRPr="00B801F1">
        <w:rPr>
          <w:color w:val="002060"/>
          <w:position w:val="-24"/>
        </w:rPr>
        <w:object w:dxaOrig="1160" w:dyaOrig="620">
          <v:shape id="_x0000_i1143" type="#_x0000_t75" style="width:57.75pt;height:31pt" o:ole="">
            <v:imagedata r:id="rId253" o:title=""/>
          </v:shape>
          <o:OLEObject Type="Embed" ProgID="Equation.DSMT4" ShapeID="_x0000_i1143" DrawAspect="Content" ObjectID="_1691500202" r:id="rId254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 góc, đó là:</w:t>
      </w:r>
      <w:r w:rsidR="00B377E5" w:rsidRPr="00B801F1">
        <w:rPr>
          <w:color w:val="002060"/>
          <w:position w:val="-10"/>
        </w:rPr>
        <w:object w:dxaOrig="2760" w:dyaOrig="400">
          <v:shape id="_x0000_i1144" type="#_x0000_t75" style="width:138.15pt;height:20.1pt" o:ole="">
            <v:imagedata r:id="rId255" o:title=""/>
          </v:shape>
          <o:OLEObject Type="Embed" ProgID="Equation.DSMT4" ShapeID="_x0000_i1144" DrawAspect="Content" ObjectID="_1691500203" r:id="rId256"/>
        </w:object>
      </w:r>
    </w:p>
    <w:p w:rsidR="002673A3" w:rsidRPr="00B801F1" w:rsidRDefault="002673A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Bài 3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Hai đường thẳng ab và xy cắt nhau tại I. Trên hình vẽ có bao nhiêu góc? 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>Hãy kể tên các góc đó.</w:t>
      </w:r>
    </w:p>
    <w:p w:rsidR="002E6747" w:rsidRPr="00B801F1" w:rsidRDefault="002E6747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2E6747" w:rsidRPr="00B801F1" w:rsidRDefault="009366B1" w:rsidP="00423B89">
      <w:pPr>
        <w:tabs>
          <w:tab w:val="left" w:pos="720"/>
        </w:tabs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>
            <wp:extent cx="2667000" cy="173127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847" cy="1735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DEB" w:rsidRPr="00B801F1" w:rsidRDefault="000A2702" w:rsidP="00753190">
      <w:pPr>
        <w:tabs>
          <w:tab w:val="left" w:pos="720"/>
        </w:tabs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Trên hình có </w:t>
      </w:r>
      <w:r w:rsidR="00B377E5" w:rsidRPr="00B801F1">
        <w:rPr>
          <w:color w:val="002060"/>
          <w:position w:val="-24"/>
        </w:rPr>
        <w:object w:dxaOrig="1160" w:dyaOrig="620">
          <v:shape id="_x0000_i1145" type="#_x0000_t75" style="width:57.75pt;height:31pt" o:ole="">
            <v:imagedata r:id="rId258" o:title=""/>
          </v:shape>
          <o:OLEObject Type="Embed" ProgID="Equation.DSMT4" ShapeID="_x0000_i1145" DrawAspect="Content" ObjectID="_1691500204" r:id="rId259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 góc, đó là:</w:t>
      </w:r>
      <w:r w:rsidR="00B377E5" w:rsidRPr="00B801F1">
        <w:rPr>
          <w:color w:val="002060"/>
          <w:position w:val="-10"/>
        </w:rPr>
        <w:object w:dxaOrig="2260" w:dyaOrig="400">
          <v:shape id="_x0000_i1146" type="#_x0000_t75" style="width:113.85pt;height:20.1pt" o:ole="">
            <v:imagedata r:id="rId260" o:title=""/>
          </v:shape>
          <o:OLEObject Type="Embed" ProgID="Equation.DSMT4" ShapeID="_x0000_i1146" DrawAspect="Content" ObjectID="_1691500205" r:id="rId261"/>
        </w:objec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</w:t>
      </w:r>
      <w:r w:rsidR="002673A3" w:rsidRPr="00B801F1">
        <w:rPr>
          <w:rFonts w:ascii="Times New Roman" w:hAnsi="Times New Roman" w:cs="Times New Roman"/>
          <w:b/>
          <w:color w:val="002060"/>
          <w:sz w:val="24"/>
          <w:szCs w:val="24"/>
        </w:rPr>
        <w:t>4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. 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>Hỏi có bao nhiêu góc tạo thành từ 20 tia chung gốc?</w:t>
      </w:r>
    </w:p>
    <w:p w:rsidR="002F1DEB" w:rsidRPr="00B801F1" w:rsidRDefault="002F1DEB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423B89" w:rsidRPr="00B801F1" w:rsidRDefault="000A2702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Có </w:t>
      </w:r>
      <w:r w:rsidR="00B377E5" w:rsidRPr="00B801F1">
        <w:rPr>
          <w:color w:val="002060"/>
          <w:position w:val="-24"/>
        </w:rPr>
        <w:object w:dxaOrig="1620" w:dyaOrig="620">
          <v:shape id="_x0000_i1147" type="#_x0000_t75" style="width:81.2pt;height:31pt" o:ole="">
            <v:imagedata r:id="rId262" o:title=""/>
          </v:shape>
          <o:OLEObject Type="Embed" ProgID="Equation.DSMT4" ShapeID="_x0000_i1147" DrawAspect="Content" ObjectID="_1691500206" r:id="rId263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>góc tạo thành từ 20 tia chung gốc</w:t>
      </w:r>
      <w:r w:rsidR="00423B89"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>.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2673A3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5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Hỏi có bao nhiêu góc tạo thành từ 10 tia chung gốc?</w:t>
      </w:r>
    </w:p>
    <w:p w:rsidR="002F1DEB" w:rsidRPr="00B801F1" w:rsidRDefault="002F1DEB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0A2702" w:rsidRPr="00B801F1" w:rsidRDefault="000A2702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Có </w:t>
      </w:r>
      <w:r w:rsidR="00B377E5" w:rsidRPr="00B801F1">
        <w:rPr>
          <w:color w:val="002060"/>
          <w:position w:val="-24"/>
        </w:rPr>
        <w:object w:dxaOrig="1460" w:dyaOrig="620">
          <v:shape id="_x0000_i1148" type="#_x0000_t75" style="width:72.85pt;height:31pt" o:ole="">
            <v:imagedata r:id="rId264" o:title=""/>
          </v:shape>
          <o:OLEObject Type="Embed" ProgID="Equation.DSMT4" ShapeID="_x0000_i1148" DrawAspect="Content" ObjectID="_1691500207" r:id="rId265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góc tạo thành từ </w:t>
      </w:r>
      <w:r w:rsidR="002D0AE1"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>10</w: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 tia chung gốc</w:t>
      </w:r>
    </w:p>
    <w:p w:rsidR="002673A3" w:rsidRPr="00B801F1" w:rsidRDefault="002673A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Bài 6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 Hỏi có bao nhiêu góc tạo thành từ 51 tia chung gốc?</w:t>
      </w:r>
    </w:p>
    <w:p w:rsidR="002673A3" w:rsidRPr="00B801F1" w:rsidRDefault="002673A3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2F1DEB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Có </w:t>
      </w:r>
      <w:r w:rsidR="00B377E5" w:rsidRPr="00B801F1">
        <w:rPr>
          <w:color w:val="002060"/>
          <w:position w:val="-24"/>
        </w:rPr>
        <w:object w:dxaOrig="1680" w:dyaOrig="620">
          <v:shape id="_x0000_i1149" type="#_x0000_t75" style="width:83.7pt;height:31pt" o:ole="">
            <v:imagedata r:id="rId266" o:title=""/>
          </v:shape>
          <o:OLEObject Type="Embed" ProgID="Equation.DSMT4" ShapeID="_x0000_i1149" DrawAspect="Content" ObjectID="_1691500208" r:id="rId267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>góc tạo thành từ 51 tia chung gốc</w:t>
      </w:r>
    </w:p>
    <w:p w:rsidR="00D0505A" w:rsidRPr="00B801F1" w:rsidRDefault="00D0505A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2673A3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7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 Vẽ m tia chung gốc, chúng tạo ra 45 góc. Tìm giá trị của m.</w:t>
      </w:r>
    </w:p>
    <w:p w:rsidR="002673A3" w:rsidRPr="00B801F1" w:rsidRDefault="002F1DEB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2D0AE1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Ta có </w:t>
      </w:r>
      <w:r w:rsidR="00B377E5" w:rsidRPr="00B801F1">
        <w:rPr>
          <w:color w:val="002060"/>
          <w:position w:val="-24"/>
        </w:rPr>
        <w:object w:dxaOrig="1400" w:dyaOrig="620">
          <v:shape id="_x0000_i1150" type="#_x0000_t75" style="width:69.5pt;height:31pt" o:ole="">
            <v:imagedata r:id="rId268" o:title=""/>
          </v:shape>
          <o:OLEObject Type="Embed" ProgID="Equation.DSMT4" ShapeID="_x0000_i1150" DrawAspect="Content" ObjectID="_1691500209" r:id="rId269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Hay </w:t>
      </w:r>
      <w:r w:rsidR="00B377E5" w:rsidRPr="00B801F1">
        <w:rPr>
          <w:color w:val="002060"/>
          <w:position w:val="-10"/>
        </w:rPr>
        <w:object w:dxaOrig="1980" w:dyaOrig="320">
          <v:shape id="_x0000_i1151" type="#_x0000_t75" style="width:98.8pt;height:15.9pt" o:ole="">
            <v:imagedata r:id="rId270" o:title=""/>
          </v:shape>
          <o:OLEObject Type="Embed" ProgID="Equation.DSMT4" ShapeID="_x0000_i1151" DrawAspect="Content" ObjectID="_1691500210" r:id="rId271"/>
        </w:object>
      </w:r>
    </w:p>
    <w:p w:rsidR="002D0AE1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Vậy </w:t>
      </w:r>
      <w:r w:rsidR="00B377E5" w:rsidRPr="00B801F1">
        <w:rPr>
          <w:color w:val="002060"/>
          <w:position w:val="-6"/>
        </w:rPr>
        <w:object w:dxaOrig="700" w:dyaOrig="279">
          <v:shape id="_x0000_i1152" type="#_x0000_t75" style="width:35.15pt;height:14.25pt" o:ole="">
            <v:imagedata r:id="rId272" o:title=""/>
          </v:shape>
          <o:OLEObject Type="Embed" ProgID="Equation.DSMT4" ShapeID="_x0000_i1152" DrawAspect="Content" ObjectID="_1691500211" r:id="rId273"/>
        </w:object>
      </w:r>
    </w:p>
    <w:p w:rsidR="002673A3" w:rsidRPr="00B801F1" w:rsidRDefault="002673A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Bài 8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Vẽ </w:t>
      </w:r>
      <w:r w:rsidR="002D0AE1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m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tia chung gốc, chúng tạo ra 190 góc. Tìm giá trị của </w:t>
      </w:r>
      <w:r w:rsidR="002D0AE1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m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2F1DEB" w:rsidRPr="00B801F1" w:rsidRDefault="002673A3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2D0AE1" w:rsidRPr="00B801F1" w:rsidRDefault="00DC0427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Ta có </w:t>
      </w:r>
      <w:r w:rsidR="00B377E5" w:rsidRPr="00B801F1">
        <w:rPr>
          <w:color w:val="002060"/>
          <w:position w:val="-24"/>
        </w:rPr>
        <w:object w:dxaOrig="1500" w:dyaOrig="620">
          <v:shape id="_x0000_i1153" type="#_x0000_t75" style="width:75.35pt;height:31pt" o:ole="">
            <v:imagedata r:id="rId274" o:title=""/>
          </v:shape>
          <o:OLEObject Type="Embed" ProgID="Equation.DSMT4" ShapeID="_x0000_i1153" DrawAspect="Content" ObjectID="_1691500212" r:id="rId275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 Hay  </w:t>
      </w:r>
      <w:r w:rsidR="00B377E5" w:rsidRPr="00B801F1">
        <w:rPr>
          <w:color w:val="002060"/>
          <w:position w:val="-10"/>
        </w:rPr>
        <w:object w:dxaOrig="2260" w:dyaOrig="320">
          <v:shape id="_x0000_i1154" type="#_x0000_t75" style="width:113.85pt;height:15.9pt" o:ole="">
            <v:imagedata r:id="rId276" o:title=""/>
          </v:shape>
          <o:OLEObject Type="Embed" ProgID="Equation.DSMT4" ShapeID="_x0000_i1154" DrawAspect="Content" ObjectID="_1691500213" r:id="rId277"/>
        </w:object>
      </w:r>
    </w:p>
    <w:p w:rsidR="002D0AE1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Vậy </w:t>
      </w:r>
      <w:r w:rsidR="00B377E5" w:rsidRPr="00B801F1">
        <w:rPr>
          <w:color w:val="002060"/>
          <w:position w:val="-6"/>
        </w:rPr>
        <w:object w:dxaOrig="740" w:dyaOrig="279">
          <v:shape id="_x0000_i1155" type="#_x0000_t75" style="width:36.85pt;height:14.25pt" o:ole="">
            <v:imagedata r:id="rId278" o:title=""/>
          </v:shape>
          <o:OLEObject Type="Embed" ProgID="Equation.DSMT4" ShapeID="_x0000_i1155" DrawAspect="Content" ObjectID="_1691500214" r:id="rId279"/>
        </w:object>
      </w:r>
    </w:p>
    <w:p w:rsidR="002673A3" w:rsidRPr="00B801F1" w:rsidRDefault="002673A3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Bài 9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 Vẽ n tia chung gốc,chúng tạo ra 1275 góc. Tìm giá trị của n.</w:t>
      </w:r>
    </w:p>
    <w:p w:rsidR="002D0AE1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2D0AE1" w:rsidRPr="00B801F1" w:rsidRDefault="00DC0427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lastRenderedPageBreak/>
        <w:t xml:space="preserve">Ta có  </w:t>
      </w:r>
      <w:r w:rsidR="00B377E5" w:rsidRPr="00B801F1">
        <w:rPr>
          <w:color w:val="002060"/>
          <w:position w:val="-24"/>
        </w:rPr>
        <w:object w:dxaOrig="1600" w:dyaOrig="620">
          <v:shape id="_x0000_i1156" type="#_x0000_t75" style="width:80.35pt;height:31pt" o:ole="">
            <v:imagedata r:id="rId280" o:title=""/>
          </v:shape>
          <o:OLEObject Type="Embed" ProgID="Equation.DSMT4" ShapeID="_x0000_i1156" DrawAspect="Content" ObjectID="_1691500215" r:id="rId281"/>
        </w:object>
      </w: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 Hay</w:t>
      </w:r>
      <w:r w:rsidR="00B377E5" w:rsidRPr="00B801F1">
        <w:rPr>
          <w:color w:val="002060"/>
          <w:position w:val="-10"/>
        </w:rPr>
        <w:object w:dxaOrig="3240" w:dyaOrig="320">
          <v:shape id="_x0000_i1157" type="#_x0000_t75" style="width:162.4pt;height:15.9pt" o:ole="">
            <v:imagedata r:id="rId282" o:title=""/>
          </v:shape>
          <o:OLEObject Type="Embed" ProgID="Equation.DSMT4" ShapeID="_x0000_i1157" DrawAspect="Content" ObjectID="_1691500216" r:id="rId283"/>
        </w:object>
      </w:r>
    </w:p>
    <w:p w:rsidR="002F1DEB" w:rsidRPr="00B801F1" w:rsidRDefault="002D0AE1" w:rsidP="00753190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Vậy </w:t>
      </w:r>
      <w:r w:rsidR="00B377E5" w:rsidRPr="00B801F1">
        <w:rPr>
          <w:color w:val="002060"/>
          <w:position w:val="-6"/>
        </w:rPr>
        <w:object w:dxaOrig="700" w:dyaOrig="279">
          <v:shape id="_x0000_i1158" type="#_x0000_t75" style="width:35.15pt;height:14.25pt" o:ole="">
            <v:imagedata r:id="rId284" o:title=""/>
          </v:shape>
          <o:OLEObject Type="Embed" ProgID="Equation.DSMT4" ShapeID="_x0000_i1158" DrawAspect="Content" ObjectID="_1691500217" r:id="rId285"/>
        </w:object>
      </w:r>
    </w:p>
    <w:p w:rsidR="00931520" w:rsidRPr="00B801F1" w:rsidRDefault="00D0505A" w:rsidP="00753190">
      <w:pPr>
        <w:tabs>
          <w:tab w:val="left" w:pos="720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DẠNG 3:</w:t>
      </w:r>
      <w:r w:rsidR="00931520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XÁC ĐỊNH CÁC ĐIỂM NẰM BÊN TRONG GÓC CHO TRƯỚC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I. Phương pháp giải: 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Để xác định điểm M có nằm bên trong góc xOy hay không, ta làm như sau: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Bước 1: Vẽ tia OM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Bước 2: Xét tia Om có nằm giữa hai tia Ox,Oy hay không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i/>
          <w:color w:val="002060"/>
          <w:sz w:val="24"/>
          <w:szCs w:val="24"/>
          <w:lang w:val="nl-NL"/>
        </w:rPr>
        <w:t>Bước 3: Kết luận bài toán.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II. Bài tập.</w:t>
      </w:r>
    </w:p>
    <w:p w:rsidR="00206906" w:rsidRPr="00B801F1" w:rsidRDefault="00206906" w:rsidP="00753190">
      <w:pPr>
        <w:tabs>
          <w:tab w:val="left" w:pos="720"/>
        </w:tabs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1. </w: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>Vẽ góc</w:t>
      </w:r>
      <w:r w:rsidR="00B377E5" w:rsidRPr="00B801F1">
        <w:rPr>
          <w:color w:val="002060"/>
          <w:position w:val="-10"/>
        </w:rPr>
        <w:object w:dxaOrig="480" w:dyaOrig="320">
          <v:shape id="_x0000_i1159" type="#_x0000_t75" style="width:24.3pt;height:15.9pt" o:ole="">
            <v:imagedata r:id="rId286" o:title=""/>
          </v:shape>
          <o:OLEObject Type="Embed" ProgID="Equation.DSMT4" ShapeID="_x0000_i1159" DrawAspect="Content" ObjectID="_1691500218" r:id="rId287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không bẹt và điểm M là điểm trong của góc đó. Qua M, vẽ một đường thẳng cắt hai cạnh của góc tại </w:t>
      </w:r>
      <w:r w:rsidR="00B377E5" w:rsidRPr="00B801F1">
        <w:rPr>
          <w:color w:val="002060"/>
          <w:position w:val="-4"/>
        </w:rPr>
        <w:object w:dxaOrig="240" w:dyaOrig="260">
          <v:shape id="_x0000_i1160" type="#_x0000_t75" style="width:11.7pt;height:12.55pt" o:ole="">
            <v:imagedata r:id="rId288" o:title=""/>
          </v:shape>
          <o:OLEObject Type="Embed" ProgID="Equation.DSMT4" ShapeID="_x0000_i1160" DrawAspect="Content" ObjectID="_1691500219" r:id="rId289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4"/>
        </w:rPr>
        <w:object w:dxaOrig="240" w:dyaOrig="260">
          <v:shape id="_x0000_i1161" type="#_x0000_t75" style="width:11.7pt;height:12.55pt" o:ole="">
            <v:imagedata r:id="rId290" o:title=""/>
          </v:shape>
          <o:OLEObject Type="Embed" ProgID="Equation.DSMT4" ShapeID="_x0000_i1161" DrawAspect="Content" ObjectID="_1691500220" r:id="rId291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>sao cho</w:t>
      </w:r>
      <w:r w:rsidR="00B377E5" w:rsidRPr="00B801F1">
        <w:rPr>
          <w:color w:val="002060"/>
          <w:position w:val="-6"/>
        </w:rPr>
        <w:object w:dxaOrig="760" w:dyaOrig="279">
          <v:shape id="_x0000_i1162" type="#_x0000_t75" style="width:38.5pt;height:14.25pt" o:ole="">
            <v:imagedata r:id="rId292" o:title=""/>
          </v:shape>
          <o:OLEObject Type="Embed" ProgID="Equation.DSMT4" ShapeID="_x0000_i1162" DrawAspect="Content" ObjectID="_1691500221" r:id="rId293"/>
        </w:object>
      </w:r>
      <w:r w:rsidR="00113A24"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>và</w:t>
      </w:r>
      <w:r w:rsidR="00B377E5" w:rsidRPr="00B801F1">
        <w:rPr>
          <w:color w:val="002060"/>
          <w:position w:val="-10"/>
        </w:rPr>
        <w:object w:dxaOrig="800" w:dyaOrig="320">
          <v:shape id="_x0000_i1163" type="#_x0000_t75" style="width:39.35pt;height:15.9pt" o:ole="">
            <v:imagedata r:id="rId294" o:title=""/>
          </v:shape>
          <o:OLEObject Type="Embed" ProgID="Equation.DSMT4" ShapeID="_x0000_i1163" DrawAspect="Content" ObjectID="_1691500222" r:id="rId295"/>
        </w:object>
      </w:r>
      <w:r w:rsidR="00113A24"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Hỏi trong ba điểm </w:t>
      </w:r>
      <w:r w:rsidR="00B377E5" w:rsidRPr="00B801F1">
        <w:rPr>
          <w:color w:val="002060"/>
          <w:position w:val="-10"/>
        </w:rPr>
        <w:object w:dxaOrig="820" w:dyaOrig="320">
          <v:shape id="_x0000_i1164" type="#_x0000_t75" style="width:41pt;height:15.9pt" o:ole="">
            <v:imagedata r:id="rId296" o:title=""/>
          </v:shape>
          <o:OLEObject Type="Embed" ProgID="Equation.DSMT4" ShapeID="_x0000_i1164" DrawAspect="Content" ObjectID="_1691500223" r:id="rId297"/>
        </w:object>
      </w:r>
      <w:r w:rsidR="00113A24"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>điểm nào nằm giữa hai điểm còn lại.</w:t>
      </w:r>
    </w:p>
    <w:p w:rsidR="00F9228D" w:rsidRPr="00B801F1" w:rsidRDefault="009B73C9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796569">
        <w:tc>
          <w:tcPr>
            <w:tcW w:w="5068" w:type="dxa"/>
          </w:tcPr>
          <w:p w:rsidR="00796569" w:rsidRPr="00B801F1" w:rsidRDefault="00796569" w:rsidP="00796569">
            <w:pPr>
              <w:tabs>
                <w:tab w:val="left" w:pos="720"/>
              </w:tabs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Vìnằm bên trong góc </w:t>
            </w:r>
            <w:r w:rsidRPr="00B801F1">
              <w:rPr>
                <w:color w:val="002060"/>
                <w:position w:val="-10"/>
              </w:rPr>
              <w:object w:dxaOrig="480" w:dyaOrig="320">
                <v:shape id="_x0000_i1165" type="#_x0000_t75" style="width:24.3pt;height:15.9pt" o:ole="">
                  <v:imagedata r:id="rId298" o:title=""/>
                </v:shape>
                <o:OLEObject Type="Embed" ProgID="Equation.DSMT4" ShapeID="_x0000_i1165" DrawAspect="Content" ObjectID="_1691500224" r:id="rId299"/>
              </w:object>
            </w:r>
            <w:r w:rsidRPr="00B801F1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>nên M nằm giữa A và B.</w:t>
            </w:r>
          </w:p>
          <w:p w:rsidR="00796569" w:rsidRPr="00B801F1" w:rsidRDefault="00796569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796569" w:rsidRPr="00B801F1" w:rsidRDefault="00796569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1989966" cy="1400175"/>
                  <wp:effectExtent l="0" t="0" r="0" b="0"/>
                  <wp:docPr id="2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0112" cy="14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3A24" w:rsidRPr="00B801F1" w:rsidRDefault="00113A24" w:rsidP="00753190">
      <w:pPr>
        <w:tabs>
          <w:tab w:val="left" w:pos="720"/>
        </w:tabs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2. </w: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Trên hai cạnh của góc</w:t>
      </w:r>
      <w:r w:rsidR="00B377E5" w:rsidRPr="00B801F1">
        <w:rPr>
          <w:color w:val="002060"/>
          <w:position w:val="-10"/>
        </w:rPr>
        <w:object w:dxaOrig="480" w:dyaOrig="320">
          <v:shape id="_x0000_i1166" type="#_x0000_t75" style="width:24.3pt;height:15.9pt" o:ole="">
            <v:imagedata r:id="rId301" o:title=""/>
          </v:shape>
          <o:OLEObject Type="Embed" ProgID="Equation.DSMT4" ShapeID="_x0000_i1166" DrawAspect="Content" ObjectID="_1691500225" r:id="rId302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không bẹt ta lấy hai điểm </w:t>
      </w:r>
      <w:r w:rsidR="00B377E5" w:rsidRPr="00B801F1">
        <w:rPr>
          <w:color w:val="002060"/>
          <w:position w:val="-4"/>
        </w:rPr>
        <w:object w:dxaOrig="240" w:dyaOrig="260">
          <v:shape id="_x0000_i1167" type="#_x0000_t75" style="width:11.7pt;height:12.55pt" o:ole="">
            <v:imagedata r:id="rId303" o:title=""/>
          </v:shape>
          <o:OLEObject Type="Embed" ProgID="Equation.DSMT4" ShapeID="_x0000_i1167" DrawAspect="Content" ObjectID="_1691500226" r:id="rId304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và</w:t>
      </w:r>
      <w:r w:rsidR="00B377E5" w:rsidRPr="00B801F1">
        <w:rPr>
          <w:color w:val="002060"/>
          <w:position w:val="-4"/>
        </w:rPr>
        <w:object w:dxaOrig="240" w:dyaOrig="260">
          <v:shape id="_x0000_i1168" type="#_x0000_t75" style="width:11.7pt;height:12.55pt" o:ole="">
            <v:imagedata r:id="rId305" o:title=""/>
          </v:shape>
          <o:OLEObject Type="Embed" ProgID="Equation.DSMT4" ShapeID="_x0000_i1168" DrawAspect="Content" ObjectID="_1691500227" r:id="rId306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không trùng với</w:t>
      </w:r>
      <w:r w:rsidR="00B377E5" w:rsidRPr="00B801F1">
        <w:rPr>
          <w:color w:val="002060"/>
          <w:position w:val="-6"/>
        </w:rPr>
        <w:object w:dxaOrig="240" w:dyaOrig="279">
          <v:shape id="_x0000_i1169" type="#_x0000_t75" style="width:11.7pt;height:14.25pt" o:ole="">
            <v:imagedata r:id="rId307" o:title=""/>
          </v:shape>
          <o:OLEObject Type="Embed" ProgID="Equation.DSMT4" ShapeID="_x0000_i1169" DrawAspect="Content" ObjectID="_1691500228" r:id="rId308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sao cho</w:t>
      </w:r>
      <w:r w:rsidR="00B377E5" w:rsidRPr="00B801F1">
        <w:rPr>
          <w:color w:val="002060"/>
          <w:position w:val="-6"/>
        </w:rPr>
        <w:object w:dxaOrig="760" w:dyaOrig="279">
          <v:shape id="_x0000_i1170" type="#_x0000_t75" style="width:38.5pt;height:14.25pt" o:ole="">
            <v:imagedata r:id="rId309" o:title=""/>
          </v:shape>
          <o:OLEObject Type="Embed" ProgID="Equation.DSMT4" ShapeID="_x0000_i1170" DrawAspect="Content" ObjectID="_1691500229" r:id="rId310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và</w:t>
      </w:r>
      <w:r w:rsidR="00B377E5" w:rsidRPr="00B801F1">
        <w:rPr>
          <w:color w:val="002060"/>
          <w:position w:val="-10"/>
        </w:rPr>
        <w:object w:dxaOrig="800" w:dyaOrig="320">
          <v:shape id="_x0000_i1171" type="#_x0000_t75" style="width:39.35pt;height:15.9pt" o:ole="">
            <v:imagedata r:id="rId311" o:title=""/>
          </v:shape>
          <o:OLEObject Type="Embed" ProgID="Equation.DSMT4" ShapeID="_x0000_i1171" DrawAspect="Content" ObjectID="_1691500230" r:id="rId312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Gọi </w:t>
      </w:r>
      <w:r w:rsidR="00B377E5" w:rsidRPr="00B801F1">
        <w:rPr>
          <w:color w:val="002060"/>
          <w:position w:val="-4"/>
        </w:rPr>
        <w:object w:dxaOrig="320" w:dyaOrig="260">
          <v:shape id="_x0000_i1172" type="#_x0000_t75" style="width:15.9pt;height:12.55pt" o:ole="">
            <v:imagedata r:id="rId313" o:title=""/>
          </v:shape>
          <o:OLEObject Type="Embed" ProgID="Equation.DSMT4" ShapeID="_x0000_i1172" DrawAspect="Content" ObjectID="_1691500231" r:id="rId314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là một điểm tùy ý nằm giữa </w:t>
      </w:r>
      <w:r w:rsidR="00B377E5" w:rsidRPr="00B801F1">
        <w:rPr>
          <w:color w:val="002060"/>
          <w:position w:val="-4"/>
        </w:rPr>
        <w:object w:dxaOrig="240" w:dyaOrig="260">
          <v:shape id="_x0000_i1173" type="#_x0000_t75" style="width:11.7pt;height:12.55pt" o:ole="">
            <v:imagedata r:id="rId315" o:title=""/>
          </v:shape>
          <o:OLEObject Type="Embed" ProgID="Equation.DSMT4" ShapeID="_x0000_i1173" DrawAspect="Content" ObjectID="_1691500232" r:id="rId316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và </w:t>
      </w:r>
      <w:r w:rsidR="00B377E5" w:rsidRPr="00B801F1">
        <w:rPr>
          <w:color w:val="002060"/>
          <w:position w:val="-4"/>
        </w:rPr>
        <w:object w:dxaOrig="240" w:dyaOrig="260">
          <v:shape id="_x0000_i1174" type="#_x0000_t75" style="width:11.7pt;height:12.55pt" o:ole="">
            <v:imagedata r:id="rId317" o:title=""/>
          </v:shape>
          <o:OLEObject Type="Embed" ProgID="Equation.DSMT4" ShapeID="_x0000_i1174" DrawAspect="Content" ObjectID="_1691500233" r:id="rId318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. Hỏi </w:t>
      </w:r>
      <w:r w:rsidR="00B377E5" w:rsidRPr="00B801F1">
        <w:rPr>
          <w:color w:val="002060"/>
          <w:position w:val="-4"/>
        </w:rPr>
        <w:object w:dxaOrig="320" w:dyaOrig="260">
          <v:shape id="_x0000_i1175" type="#_x0000_t75" style="width:15.9pt;height:12.55pt" o:ole="">
            <v:imagedata r:id="rId319" o:title=""/>
          </v:shape>
          <o:OLEObject Type="Embed" ProgID="Equation.DSMT4" ShapeID="_x0000_i1175" DrawAspect="Content" ObjectID="_1691500234" r:id="rId320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có phải là một điểm trong của góc </w:t>
      </w:r>
      <w:r w:rsidR="00B377E5" w:rsidRPr="00B801F1">
        <w:rPr>
          <w:color w:val="002060"/>
          <w:position w:val="-10"/>
        </w:rPr>
        <w:object w:dxaOrig="480" w:dyaOrig="320">
          <v:shape id="_x0000_i1176" type="#_x0000_t75" style="width:24.3pt;height:15.9pt" o:ole="">
            <v:imagedata r:id="rId321" o:title=""/>
          </v:shape>
          <o:OLEObject Type="Embed" ProgID="Equation.DSMT4" ShapeID="_x0000_i1176" DrawAspect="Content" ObjectID="_1691500235" r:id="rId322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</w:rPr>
        <w:t>hay không?</w:t>
      </w:r>
    </w:p>
    <w:p w:rsidR="00263AC6" w:rsidRPr="00B801F1" w:rsidRDefault="00263AC6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796569">
        <w:tc>
          <w:tcPr>
            <w:tcW w:w="5068" w:type="dxa"/>
          </w:tcPr>
          <w:p w:rsidR="00796569" w:rsidRPr="00B801F1" w:rsidRDefault="00796569" w:rsidP="00796569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Vì </w:t>
            </w:r>
            <w:r w:rsidRPr="00B801F1">
              <w:rPr>
                <w:color w:val="002060"/>
                <w:position w:val="-4"/>
              </w:rPr>
              <w:object w:dxaOrig="320" w:dyaOrig="260">
                <v:shape id="_x0000_i1177" type="#_x0000_t75" style="width:15.9pt;height:12.55pt" o:ole="">
                  <v:imagedata r:id="rId323" o:title=""/>
                </v:shape>
                <o:OLEObject Type="Embed" ProgID="Equation.DSMT4" ShapeID="_x0000_i1177" DrawAspect="Content" ObjectID="_1691500236" r:id="rId324"/>
              </w:object>
            </w: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 nằm giữa </w:t>
            </w:r>
            <w:r w:rsidRPr="00B801F1">
              <w:rPr>
                <w:color w:val="002060"/>
                <w:position w:val="-4"/>
              </w:rPr>
              <w:object w:dxaOrig="240" w:dyaOrig="260">
                <v:shape id="_x0000_i1178" type="#_x0000_t75" style="width:11.7pt;height:12.55pt" o:ole="">
                  <v:imagedata r:id="rId325" o:title=""/>
                </v:shape>
                <o:OLEObject Type="Embed" ProgID="Equation.DSMT4" ShapeID="_x0000_i1178" DrawAspect="Content" ObjectID="_1691500237" r:id="rId326"/>
              </w:object>
            </w: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 và </w:t>
            </w:r>
            <w:r w:rsidRPr="00B801F1">
              <w:rPr>
                <w:color w:val="002060"/>
                <w:position w:val="-4"/>
              </w:rPr>
              <w:object w:dxaOrig="240" w:dyaOrig="260">
                <v:shape id="_x0000_i1179" type="#_x0000_t75" style="width:11.7pt;height:12.55pt" o:ole="">
                  <v:imagedata r:id="rId327" o:title=""/>
                </v:shape>
                <o:OLEObject Type="Embed" ProgID="Equation.DSMT4" ShapeID="_x0000_i1179" DrawAspect="Content" ObjectID="_1691500238" r:id="rId328"/>
              </w:object>
            </w:r>
            <w:r w:rsidRPr="00B801F1">
              <w:rPr>
                <w:rFonts w:ascii="Times New Roman" w:eastAsia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 xml:space="preserve"> nên </w:t>
            </w:r>
            <w:r w:rsidRPr="00B801F1">
              <w:rPr>
                <w:color w:val="002060"/>
                <w:position w:val="-4"/>
              </w:rPr>
              <w:object w:dxaOrig="320" w:dyaOrig="260">
                <v:shape id="_x0000_i1180" type="#_x0000_t75" style="width:15.9pt;height:12.55pt" o:ole="">
                  <v:imagedata r:id="rId329" o:title=""/>
                </v:shape>
                <o:OLEObject Type="Embed" ProgID="Equation.DSMT4" ShapeID="_x0000_i1180" DrawAspect="Content" ObjectID="_1691500239" r:id="rId330"/>
              </w:object>
            </w:r>
            <w:r w:rsidRPr="00B801F1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nl-NL"/>
              </w:rPr>
              <w:t>là một điểm trong của góc</w:t>
            </w:r>
            <w:r w:rsidRPr="00B801F1">
              <w:rPr>
                <w:color w:val="002060"/>
                <w:position w:val="-10"/>
              </w:rPr>
              <w:object w:dxaOrig="480" w:dyaOrig="320">
                <v:shape id="_x0000_i1181" type="#_x0000_t75" style="width:24.3pt;height:15.9pt" o:ole="">
                  <v:imagedata r:id="rId331" o:title=""/>
                </v:shape>
                <o:OLEObject Type="Embed" ProgID="Equation.DSMT4" ShapeID="_x0000_i1181" DrawAspect="Content" ObjectID="_1691500240" r:id="rId332"/>
              </w:object>
            </w:r>
          </w:p>
          <w:p w:rsidR="00796569" w:rsidRPr="00B801F1" w:rsidRDefault="00796569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796569" w:rsidRPr="00B801F1" w:rsidRDefault="00796569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000250" cy="1659723"/>
                  <wp:effectExtent l="0" t="0" r="0" b="0"/>
                  <wp:docPr id="2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7256" cy="1665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113A24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3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Cho điểm </w:t>
      </w:r>
      <w:r w:rsidR="00B377E5" w:rsidRPr="00B801F1">
        <w:rPr>
          <w:color w:val="002060"/>
          <w:position w:val="-4"/>
        </w:rPr>
        <w:object w:dxaOrig="320" w:dyaOrig="260">
          <v:shape id="_x0000_i1182" type="#_x0000_t75" style="width:15.9pt;height:12.55pt" o:ole="">
            <v:imagedata r:id="rId333" o:title=""/>
          </v:shape>
          <o:OLEObject Type="Embed" ProgID="Equation.DSMT4" ShapeID="_x0000_i1182" DrawAspect="Content" ObjectID="_1691500241" r:id="rId33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nằm giữa hai điểm </w:t>
      </w:r>
      <w:r w:rsidR="00B377E5" w:rsidRPr="00B801F1">
        <w:rPr>
          <w:color w:val="002060"/>
          <w:position w:val="-4"/>
        </w:rPr>
        <w:object w:dxaOrig="240" w:dyaOrig="260">
          <v:shape id="_x0000_i1183" type="#_x0000_t75" style="width:11.7pt;height:12.55pt" o:ole="">
            <v:imagedata r:id="rId335" o:title=""/>
          </v:shape>
          <o:OLEObject Type="Embed" ProgID="Equation.DSMT4" ShapeID="_x0000_i1183" DrawAspect="Content" ObjectID="_1691500242" r:id="rId336"/>
        </w:object>
      </w:r>
      <w:r w:rsidR="00113A24"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4"/>
        </w:rPr>
        <w:object w:dxaOrig="240" w:dyaOrig="260">
          <v:shape id="_x0000_i1184" type="#_x0000_t75" style="width:11.7pt;height:12.55pt" o:ole="">
            <v:imagedata r:id="rId337" o:title=""/>
          </v:shape>
          <o:OLEObject Type="Embed" ProgID="Equation.DSMT4" ShapeID="_x0000_i1184" DrawAspect="Content" ObjectID="_1691500243" r:id="rId33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Lấy điểm </w:t>
      </w:r>
      <w:r w:rsidR="00B377E5" w:rsidRPr="00B801F1">
        <w:rPr>
          <w:color w:val="002060"/>
          <w:position w:val="-6"/>
        </w:rPr>
        <w:object w:dxaOrig="240" w:dyaOrig="279">
          <v:shape id="_x0000_i1185" type="#_x0000_t75" style="width:11.7pt;height:14.25pt" o:ole="">
            <v:imagedata r:id="rId339" o:title=""/>
          </v:shape>
          <o:OLEObject Type="Embed" ProgID="Equation.DSMT4" ShapeID="_x0000_i1185" DrawAspect="Content" ObjectID="_1691500244" r:id="rId34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nằm ngoài đường thẳng </w:t>
      </w:r>
      <w:r w:rsidR="00B377E5" w:rsidRPr="00B801F1">
        <w:rPr>
          <w:color w:val="002060"/>
          <w:position w:val="-6"/>
        </w:rPr>
        <w:object w:dxaOrig="440" w:dyaOrig="279">
          <v:shape id="_x0000_i1186" type="#_x0000_t75" style="width:21.75pt;height:14.25pt" o:ole="">
            <v:imagedata r:id="rId341" o:title=""/>
          </v:shape>
          <o:OLEObject Type="Embed" ProgID="Equation.DSMT4" ShapeID="_x0000_i1186" DrawAspect="Content" ObjectID="_1691500245" r:id="rId34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Vẽ tia </w:t>
      </w:r>
      <w:r w:rsidR="00B377E5" w:rsidRPr="00B801F1">
        <w:rPr>
          <w:color w:val="002060"/>
          <w:position w:val="-10"/>
        </w:rPr>
        <w:object w:dxaOrig="1320" w:dyaOrig="320">
          <v:shape id="_x0000_i1187" type="#_x0000_t75" style="width:66.15pt;height:15.9pt" o:ole="">
            <v:imagedata r:id="rId343" o:title=""/>
          </v:shape>
          <o:OLEObject Type="Embed" ProgID="Equation.DSMT4" ShapeID="_x0000_i1187" DrawAspect="Content" ObjectID="_1691500246" r:id="rId344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Hỏi điểm </w:t>
      </w:r>
      <w:r w:rsidR="00B377E5" w:rsidRPr="00B801F1">
        <w:rPr>
          <w:color w:val="002060"/>
          <w:position w:val="-4"/>
        </w:rPr>
        <w:object w:dxaOrig="320" w:dyaOrig="260">
          <v:shape id="_x0000_i1188" type="#_x0000_t75" style="width:15.9pt;height:12.55pt" o:ole="">
            <v:imagedata r:id="rId345" o:title=""/>
          </v:shape>
          <o:OLEObject Type="Embed" ProgID="Equation.DSMT4" ShapeID="_x0000_i1188" DrawAspect="Content" ObjectID="_1691500247" r:id="rId34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có nằm bên trong góc </w:t>
      </w:r>
      <w:r w:rsidR="00B377E5" w:rsidRPr="00B801F1">
        <w:rPr>
          <w:color w:val="002060"/>
          <w:position w:val="-6"/>
        </w:rPr>
        <w:object w:dxaOrig="560" w:dyaOrig="279">
          <v:shape id="_x0000_i1189" type="#_x0000_t75" style="width:27.65pt;height:14.25pt" o:ole="">
            <v:imagedata r:id="rId347" o:title=""/>
          </v:shape>
          <o:OLEObject Type="Embed" ProgID="Equation.DSMT4" ShapeID="_x0000_i1189" DrawAspect="Content" ObjectID="_1691500248" r:id="rId34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hay không?</w:t>
      </w:r>
    </w:p>
    <w:p w:rsidR="00263AC6" w:rsidRPr="00B801F1" w:rsidRDefault="00263AC6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0A6B35" w:rsidRPr="00B801F1" w:rsidRDefault="000A6B35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Vì </w:t>
      </w:r>
      <w:r w:rsidR="00B377E5" w:rsidRPr="00B801F1">
        <w:rPr>
          <w:color w:val="002060"/>
          <w:position w:val="-4"/>
        </w:rPr>
        <w:object w:dxaOrig="320" w:dyaOrig="260">
          <v:shape id="_x0000_i1190" type="#_x0000_t75" style="width:15.9pt;height:12.55pt" o:ole="">
            <v:imagedata r:id="rId349" o:title=""/>
          </v:shape>
          <o:OLEObject Type="Embed" ProgID="Equation.DSMT4" ShapeID="_x0000_i1190" DrawAspect="Content" ObjectID="_1691500249" r:id="rId35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nằm giữa hai điểm </w:t>
      </w:r>
      <w:r w:rsidR="00B377E5" w:rsidRPr="00B801F1">
        <w:rPr>
          <w:color w:val="002060"/>
          <w:position w:val="-4"/>
        </w:rPr>
        <w:object w:dxaOrig="240" w:dyaOrig="260">
          <v:shape id="_x0000_i1191" type="#_x0000_t75" style="width:11.7pt;height:12.55pt" o:ole="">
            <v:imagedata r:id="rId351" o:title=""/>
          </v:shape>
          <o:OLEObject Type="Embed" ProgID="Equation.DSMT4" ShapeID="_x0000_i1191" DrawAspect="Content" ObjectID="_1691500250" r:id="rId352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và </w:t>
      </w:r>
      <w:r w:rsidR="00B377E5" w:rsidRPr="00B801F1">
        <w:rPr>
          <w:color w:val="002060"/>
          <w:position w:val="-4"/>
        </w:rPr>
        <w:object w:dxaOrig="240" w:dyaOrig="260">
          <v:shape id="_x0000_i1192" type="#_x0000_t75" style="width:11.7pt;height:12.55pt" o:ole="">
            <v:imagedata r:id="rId353" o:title=""/>
          </v:shape>
          <o:OLEObject Type="Embed" ProgID="Equation.DSMT4" ShapeID="_x0000_i1192" DrawAspect="Content" ObjectID="_1691500251" r:id="rId354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nên </w:t>
      </w:r>
      <w:r w:rsidR="00B377E5" w:rsidRPr="00B801F1">
        <w:rPr>
          <w:color w:val="002060"/>
          <w:position w:val="-4"/>
        </w:rPr>
        <w:object w:dxaOrig="320" w:dyaOrig="260">
          <v:shape id="_x0000_i1193" type="#_x0000_t75" style="width:15.9pt;height:12.55pt" o:ole="">
            <v:imagedata r:id="rId355" o:title=""/>
          </v:shape>
          <o:OLEObject Type="Embed" ProgID="Equation.DSMT4" ShapeID="_x0000_i1193" DrawAspect="Content" ObjectID="_1691500252" r:id="rId35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nằm bên trong góc </w:t>
      </w:r>
      <w:r w:rsidR="00B377E5" w:rsidRPr="00B801F1">
        <w:rPr>
          <w:color w:val="002060"/>
          <w:position w:val="-6"/>
        </w:rPr>
        <w:object w:dxaOrig="560" w:dyaOrig="279">
          <v:shape id="_x0000_i1194" type="#_x0000_t75" style="width:27.65pt;height:14.25pt" o:ole="">
            <v:imagedata r:id="rId357" o:title=""/>
          </v:shape>
          <o:OLEObject Type="Embed" ProgID="Equation.DSMT4" ShapeID="_x0000_i1194" DrawAspect="Content" ObjectID="_1691500253" r:id="rId358"/>
        </w:object>
      </w:r>
    </w:p>
    <w:p w:rsidR="000A6B35" w:rsidRPr="00B801F1" w:rsidRDefault="000A6B35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lastRenderedPageBreak/>
        <w:drawing>
          <wp:inline distT="0" distB="0" distL="0" distR="0">
            <wp:extent cx="2428995" cy="19431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224" cy="1944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A04C5C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4</w:t>
      </w: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Trên tia</w:t>
      </w:r>
      <w:r w:rsidR="00B377E5" w:rsidRPr="00B801F1">
        <w:rPr>
          <w:color w:val="002060"/>
          <w:position w:val="-6"/>
        </w:rPr>
        <w:object w:dxaOrig="380" w:dyaOrig="279">
          <v:shape id="_x0000_i1195" type="#_x0000_t75" style="width:18.4pt;height:14.25pt" o:ole="">
            <v:imagedata r:id="rId360" o:title=""/>
          </v:shape>
          <o:OLEObject Type="Embed" ProgID="Equation.DSMT4" ShapeID="_x0000_i1195" DrawAspect="Content" ObjectID="_1691500254" r:id="rId36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lấy hai điểm </w:t>
      </w:r>
      <w:r w:rsidR="00B377E5" w:rsidRPr="00B801F1">
        <w:rPr>
          <w:color w:val="002060"/>
          <w:position w:val="-10"/>
        </w:rPr>
        <w:object w:dxaOrig="480" w:dyaOrig="320">
          <v:shape id="_x0000_i1196" type="#_x0000_t75" style="width:24.3pt;height:15.9pt" o:ole="">
            <v:imagedata r:id="rId362" o:title=""/>
          </v:shape>
          <o:OLEObject Type="Embed" ProgID="Equation.DSMT4" ShapeID="_x0000_i1196" DrawAspect="Content" ObjectID="_1691500255" r:id="rId36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sao cho </w:t>
      </w:r>
      <w:r w:rsidR="00B377E5" w:rsidRPr="00B801F1">
        <w:rPr>
          <w:color w:val="002060"/>
          <w:position w:val="-6"/>
        </w:rPr>
        <w:object w:dxaOrig="980" w:dyaOrig="279">
          <v:shape id="_x0000_i1197" type="#_x0000_t75" style="width:48.55pt;height:14.25pt" o:ole="">
            <v:imagedata r:id="rId364" o:title=""/>
          </v:shape>
          <o:OLEObject Type="Embed" ProgID="Equation.DSMT4" ShapeID="_x0000_i1197" DrawAspect="Content" ObjectID="_1691500256" r:id="rId36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Điểm</w:t>
      </w:r>
      <w:r w:rsidR="00B377E5" w:rsidRPr="00B801F1">
        <w:rPr>
          <w:color w:val="002060"/>
          <w:position w:val="-4"/>
        </w:rPr>
        <w:object w:dxaOrig="320" w:dyaOrig="260">
          <v:shape id="_x0000_i1198" type="#_x0000_t75" style="width:15.9pt;height:12.55pt" o:ole="">
            <v:imagedata r:id="rId366" o:title=""/>
          </v:shape>
          <o:OLEObject Type="Embed" ProgID="Equation.DSMT4" ShapeID="_x0000_i1198" DrawAspect="Content" ObjectID="_1691500257" r:id="rId36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nằm ngoài đường thẳng</w:t>
      </w:r>
      <w:r w:rsidR="00B377E5" w:rsidRPr="00B801F1">
        <w:rPr>
          <w:color w:val="002060"/>
          <w:position w:val="-6"/>
        </w:rPr>
        <w:object w:dxaOrig="440" w:dyaOrig="279">
          <v:shape id="_x0000_i1199" type="#_x0000_t75" style="width:21.75pt;height:14.25pt" o:ole="">
            <v:imagedata r:id="rId368" o:title=""/>
          </v:shape>
          <o:OLEObject Type="Embed" ProgID="Equation.DSMT4" ShapeID="_x0000_i1199" DrawAspect="Content" ObjectID="_1691500258" r:id="rId36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Vẽ tia</w:t>
      </w:r>
      <w:r w:rsidR="00B377E5" w:rsidRPr="00B801F1">
        <w:rPr>
          <w:color w:val="002060"/>
          <w:position w:val="-10"/>
        </w:rPr>
        <w:object w:dxaOrig="1359" w:dyaOrig="320">
          <v:shape id="_x0000_i1200" type="#_x0000_t75" style="width:68.65pt;height:15.9pt" o:ole="">
            <v:imagedata r:id="rId370" o:title=""/>
          </v:shape>
          <o:OLEObject Type="Embed" ProgID="Equation.DSMT4" ShapeID="_x0000_i1200" DrawAspect="Content" ObjectID="_1691500259" r:id="rId371"/>
        </w:objec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a) Hỏi điểm</w:t>
      </w:r>
      <w:r w:rsidR="00B377E5" w:rsidRPr="00B801F1">
        <w:rPr>
          <w:color w:val="002060"/>
          <w:position w:val="-4"/>
        </w:rPr>
        <w:object w:dxaOrig="240" w:dyaOrig="260">
          <v:shape id="_x0000_i1201" type="#_x0000_t75" style="width:11.7pt;height:12.55pt" o:ole="">
            <v:imagedata r:id="rId372" o:title=""/>
          </v:shape>
          <o:OLEObject Type="Embed" ProgID="Equation.DSMT4" ShapeID="_x0000_i1201" DrawAspect="Content" ObjectID="_1691500260" r:id="rId37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có nằm bên trong góc</w:t>
      </w:r>
      <w:r w:rsidR="00B377E5" w:rsidRPr="00B801F1">
        <w:rPr>
          <w:color w:val="002060"/>
          <w:position w:val="-6"/>
        </w:rPr>
        <w:object w:dxaOrig="620" w:dyaOrig="279">
          <v:shape id="_x0000_i1202" type="#_x0000_t75" style="width:31pt;height:14.25pt" o:ole="">
            <v:imagedata r:id="rId374" o:title=""/>
          </v:shape>
          <o:OLEObject Type="Embed" ProgID="Equation.DSMT4" ShapeID="_x0000_i1202" DrawAspect="Content" ObjectID="_1691500261" r:id="rId37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hay không?</w:t>
      </w:r>
    </w:p>
    <w:p w:rsidR="00931520" w:rsidRPr="00B801F1" w:rsidRDefault="00931520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b) Lấy điểm </w:t>
      </w:r>
      <w:r w:rsidR="00B377E5" w:rsidRPr="00B801F1">
        <w:rPr>
          <w:color w:val="002060"/>
          <w:position w:val="-4"/>
        </w:rPr>
        <w:object w:dxaOrig="240" w:dyaOrig="260">
          <v:shape id="_x0000_i1203" type="#_x0000_t75" style="width:11.7pt;height:12.55pt" o:ole="">
            <v:imagedata r:id="rId376" o:title=""/>
          </v:shape>
          <o:OLEObject Type="Embed" ProgID="Equation.DSMT4" ShapeID="_x0000_i1203" DrawAspect="Content" ObjectID="_1691500262" r:id="rId37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thuộc tia đối của tia </w:t>
      </w:r>
      <w:r w:rsidR="00B377E5" w:rsidRPr="00B801F1">
        <w:rPr>
          <w:color w:val="002060"/>
          <w:position w:val="-10"/>
        </w:rPr>
        <w:object w:dxaOrig="420" w:dyaOrig="320">
          <v:shape id="_x0000_i1204" type="#_x0000_t75" style="width:20.95pt;height:15.9pt" o:ole="">
            <v:imagedata r:id="rId378" o:title=""/>
          </v:shape>
          <o:OLEObject Type="Embed" ProgID="Equation.DSMT4" ShapeID="_x0000_i1204" DrawAspect="Content" ObjectID="_1691500263" r:id="rId379"/>
        </w:object>
      </w:r>
      <w:r w:rsidR="00DF230C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v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ẽ tia </w:t>
      </w:r>
      <w:r w:rsidR="00B377E5" w:rsidRPr="00B801F1">
        <w:rPr>
          <w:color w:val="002060"/>
          <w:position w:val="-4"/>
        </w:rPr>
        <w:object w:dxaOrig="440" w:dyaOrig="260">
          <v:shape id="_x0000_i1205" type="#_x0000_t75" style="width:21.75pt;height:12.55pt" o:ole="">
            <v:imagedata r:id="rId380" o:title=""/>
          </v:shape>
          <o:OLEObject Type="Embed" ProgID="Equation.DSMT4" ShapeID="_x0000_i1205" DrawAspect="Content" ObjectID="_1691500264" r:id="rId38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Hỏi điểm E có nằm bên trong góc </w:t>
      </w:r>
      <w:r w:rsidR="00B377E5" w:rsidRPr="00B801F1">
        <w:rPr>
          <w:color w:val="002060"/>
          <w:position w:val="-6"/>
        </w:rPr>
        <w:object w:dxaOrig="600" w:dyaOrig="279">
          <v:shape id="_x0000_i1206" type="#_x0000_t75" style="width:30.15pt;height:14.25pt" o:ole="">
            <v:imagedata r:id="rId382" o:title=""/>
          </v:shape>
          <o:OLEObject Type="Embed" ProgID="Equation.DSMT4" ShapeID="_x0000_i1206" DrawAspect="Content" ObjectID="_1691500265" r:id="rId38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hay không?</w:t>
      </w:r>
    </w:p>
    <w:p w:rsidR="00263AC6" w:rsidRPr="00B801F1" w:rsidRDefault="00263AC6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4B2E4E" w:rsidRPr="00B801F1" w:rsidRDefault="004B2E4E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>
            <wp:extent cx="3767744" cy="134635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268" cy="1351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E4E" w:rsidRPr="00B801F1" w:rsidRDefault="004B2E4E" w:rsidP="00753190">
      <w:pPr>
        <w:tabs>
          <w:tab w:val="left" w:pos="720"/>
          <w:tab w:val="left" w:pos="4111"/>
          <w:tab w:val="left" w:pos="4253"/>
          <w:tab w:val="left" w:pos="4395"/>
        </w:tabs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a) Vì </w:t>
      </w:r>
      <w:r w:rsidR="00B377E5" w:rsidRPr="00B801F1">
        <w:rPr>
          <w:color w:val="002060"/>
          <w:position w:val="-4"/>
        </w:rPr>
        <w:object w:dxaOrig="240" w:dyaOrig="260">
          <v:shape id="_x0000_i1207" type="#_x0000_t75" style="width:11.7pt;height:12.55pt" o:ole="">
            <v:imagedata r:id="rId385" o:title=""/>
          </v:shape>
          <o:OLEObject Type="Embed" ProgID="Equation.DSMT4" ShapeID="_x0000_i1207" DrawAspect="Content" ObjectID="_1691500266" r:id="rId386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nằm giữa </w:t>
      </w:r>
      <w:r w:rsidR="00B377E5" w:rsidRPr="00B801F1">
        <w:rPr>
          <w:color w:val="002060"/>
          <w:position w:val="-6"/>
        </w:rPr>
        <w:object w:dxaOrig="240" w:dyaOrig="279">
          <v:shape id="_x0000_i1208" type="#_x0000_t75" style="width:11.7pt;height:14.25pt" o:ole="">
            <v:imagedata r:id="rId387" o:title=""/>
          </v:shape>
          <o:OLEObject Type="Embed" ProgID="Equation.DSMT4" ShapeID="_x0000_i1208" DrawAspect="Content" ObjectID="_1691500267" r:id="rId388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 và </w:t>
      </w:r>
      <w:r w:rsidR="00B377E5" w:rsidRPr="00B801F1">
        <w:rPr>
          <w:color w:val="002060"/>
          <w:position w:val="-4"/>
        </w:rPr>
        <w:object w:dxaOrig="240" w:dyaOrig="260">
          <v:shape id="_x0000_i1209" type="#_x0000_t75" style="width:11.7pt;height:12.55pt" o:ole="">
            <v:imagedata r:id="rId389" o:title=""/>
          </v:shape>
          <o:OLEObject Type="Embed" ProgID="Equation.DSMT4" ShapeID="_x0000_i1209" DrawAspect="Content" ObjectID="_1691500268" r:id="rId390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nên </w:t>
      </w:r>
      <w:r w:rsidR="00B377E5" w:rsidRPr="00B801F1">
        <w:rPr>
          <w:color w:val="002060"/>
          <w:position w:val="-4"/>
        </w:rPr>
        <w:object w:dxaOrig="240" w:dyaOrig="260">
          <v:shape id="_x0000_i1210" type="#_x0000_t75" style="width:11.7pt;height:12.55pt" o:ole="">
            <v:imagedata r:id="rId391" o:title=""/>
          </v:shape>
          <o:OLEObject Type="Embed" ProgID="Equation.DSMT4" ShapeID="_x0000_i1210" DrawAspect="Content" ObjectID="_1691500269" r:id="rId39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nằm bên trong góc </w:t>
      </w:r>
      <w:r w:rsidR="00B377E5" w:rsidRPr="00B801F1">
        <w:rPr>
          <w:color w:val="002060"/>
          <w:position w:val="-6"/>
        </w:rPr>
        <w:object w:dxaOrig="600" w:dyaOrig="279">
          <v:shape id="_x0000_i1211" type="#_x0000_t75" style="width:30.15pt;height:14.25pt" o:ole="">
            <v:imagedata r:id="rId393" o:title=""/>
          </v:shape>
          <o:OLEObject Type="Embed" ProgID="Equation.DSMT4" ShapeID="_x0000_i1211" DrawAspect="Content" ObjectID="_1691500270" r:id="rId394"/>
        </w:object>
      </w:r>
    </w:p>
    <w:p w:rsidR="004B2E4E" w:rsidRPr="00B801F1" w:rsidRDefault="004B2E4E" w:rsidP="00753190">
      <w:pPr>
        <w:tabs>
          <w:tab w:val="left" w:pos="720"/>
          <w:tab w:val="left" w:pos="4111"/>
          <w:tab w:val="left" w:pos="4253"/>
          <w:tab w:val="left" w:pos="4395"/>
        </w:tabs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b) Vì </w:t>
      </w:r>
      <w:r w:rsidR="00B377E5" w:rsidRPr="00B801F1">
        <w:rPr>
          <w:color w:val="002060"/>
          <w:position w:val="-6"/>
        </w:rPr>
        <w:object w:dxaOrig="800" w:dyaOrig="279">
          <v:shape id="_x0000_i1212" type="#_x0000_t75" style="width:39.35pt;height:14.25pt" o:ole="">
            <v:imagedata r:id="rId395" o:title=""/>
          </v:shape>
          <o:OLEObject Type="Embed" ProgID="Equation.DSMT4" ShapeID="_x0000_i1212" DrawAspect="Content" ObjectID="_1691500271" r:id="rId396"/>
        </w:object>
      </w:r>
      <w:r w:rsidRPr="00B801F1">
        <w:rPr>
          <w:rFonts w:ascii="Times New Roman" w:hAnsi="Times New Roman" w:cs="Times New Roman"/>
          <w:bCs/>
          <w:color w:val="002060"/>
          <w:sz w:val="24"/>
          <w:szCs w:val="24"/>
          <w:lang w:val="nl-NL"/>
        </w:rPr>
        <w:t xml:space="preserve">nên điểm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E không nằm nằm bên trong góc </w:t>
      </w:r>
      <w:r w:rsidR="00B377E5" w:rsidRPr="00B801F1">
        <w:rPr>
          <w:color w:val="002060"/>
          <w:position w:val="-6"/>
        </w:rPr>
        <w:object w:dxaOrig="600" w:dyaOrig="279">
          <v:shape id="_x0000_i1213" type="#_x0000_t75" style="width:30.15pt;height:14.25pt" o:ole="">
            <v:imagedata r:id="rId397" o:title=""/>
          </v:shape>
          <o:OLEObject Type="Embed" ProgID="Equation.DSMT4" ShapeID="_x0000_i1213" DrawAspect="Content" ObjectID="_1691500272" r:id="rId398"/>
        </w:object>
      </w:r>
    </w:p>
    <w:p w:rsidR="00F459EF" w:rsidRPr="00B801F1" w:rsidRDefault="00F459EF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692242" w:rsidRPr="00B801F1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5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. Cho điểm </w:t>
      </w:r>
      <w:r w:rsidR="00B377E5" w:rsidRPr="00B801F1">
        <w:rPr>
          <w:color w:val="002060"/>
          <w:position w:val="-4"/>
        </w:rPr>
        <w:object w:dxaOrig="320" w:dyaOrig="260">
          <v:shape id="_x0000_i1214" type="#_x0000_t75" style="width:15.9pt;height:12.55pt" o:ole="">
            <v:imagedata r:id="rId399" o:title=""/>
          </v:shape>
          <o:OLEObject Type="Embed" ProgID="Equation.DSMT4" ShapeID="_x0000_i1214" DrawAspect="Content" ObjectID="_1691500273" r:id="rId40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nằm ngoài đường thẳng </w:t>
      </w:r>
      <w:r w:rsidR="00B377E5" w:rsidRPr="00B801F1">
        <w:rPr>
          <w:color w:val="002060"/>
          <w:position w:val="-10"/>
        </w:rPr>
        <w:object w:dxaOrig="400" w:dyaOrig="320">
          <v:shape id="_x0000_i1215" type="#_x0000_t75" style="width:20.1pt;height:15.9pt" o:ole="">
            <v:imagedata r:id="rId401" o:title=""/>
          </v:shape>
          <o:OLEObject Type="Embed" ProgID="Equation.DSMT4" ShapeID="_x0000_i1215" DrawAspect="Content" ObjectID="_1691500274" r:id="rId402"/>
        </w:object>
      </w:r>
      <w:r w:rsidR="00D06E43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Hãy tô màu phần mặt phẳng chứa tất cả các điểm nằm trong cả ba góc </w:t>
      </w:r>
      <w:r w:rsidR="00B377E5" w:rsidRPr="00B801F1">
        <w:rPr>
          <w:color w:val="002060"/>
          <w:position w:val="-4"/>
        </w:rPr>
        <w:object w:dxaOrig="180" w:dyaOrig="279">
          <v:shape id="_x0000_i1216" type="#_x0000_t75" style="width:9.2pt;height:14.25pt" o:ole="">
            <v:imagedata r:id="rId249" o:title=""/>
          </v:shape>
          <o:OLEObject Type="Embed" ProgID="Equation.DSMT4" ShapeID="_x0000_i1216" DrawAspect="Content" ObjectID="_1691500275" r:id="rId403"/>
        </w:object>
      </w:r>
      <w:r w:rsidR="00B377E5" w:rsidRPr="00B801F1">
        <w:rPr>
          <w:color w:val="002060"/>
          <w:position w:val="-10"/>
        </w:rPr>
        <w:object w:dxaOrig="1860" w:dyaOrig="320">
          <v:shape id="_x0000_i1217" type="#_x0000_t75" style="width:92.95pt;height:15.9pt" o:ole="">
            <v:imagedata r:id="rId404" o:title=""/>
          </v:shape>
          <o:OLEObject Type="Embed" ProgID="Equation.DSMT4" ShapeID="_x0000_i1217" DrawAspect="Content" ObjectID="_1691500276" r:id="rId40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D06E43" w:rsidRPr="00B801F1" w:rsidRDefault="00D06E43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D06E43" w:rsidRPr="00B801F1" w:rsidRDefault="00D06E43" w:rsidP="00753190">
      <w:pPr>
        <w:tabs>
          <w:tab w:val="left" w:pos="720"/>
        </w:tabs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>
            <wp:extent cx="2568689" cy="15049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316" cy="1508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9EF" w:rsidRPr="00B801F1" w:rsidRDefault="00F459EF" w:rsidP="00753190">
      <w:pPr>
        <w:tabs>
          <w:tab w:val="left" w:pos="720"/>
        </w:tabs>
        <w:rPr>
          <w:rFonts w:ascii="Times New Roman" w:hAnsi="Times New Roman" w:cs="Times New Roman"/>
          <w:color w:val="002060"/>
          <w:sz w:val="24"/>
          <w:szCs w:val="24"/>
        </w:rPr>
      </w:pPr>
      <w:r w:rsidRPr="00B801F1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Bài </w:t>
      </w:r>
      <w:r w:rsidR="00692242" w:rsidRPr="00B801F1">
        <w:rPr>
          <w:rFonts w:ascii="Times New Roman" w:hAnsi="Times New Roman" w:cs="Times New Roman"/>
          <w:b/>
          <w:color w:val="002060"/>
          <w:sz w:val="24"/>
          <w:szCs w:val="24"/>
        </w:rPr>
        <w:t>6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. Cho ba điểm </w:t>
      </w:r>
      <w:r w:rsidR="00B377E5" w:rsidRPr="00B801F1">
        <w:rPr>
          <w:color w:val="002060"/>
          <w:position w:val="-10"/>
        </w:rPr>
        <w:object w:dxaOrig="740" w:dyaOrig="320">
          <v:shape id="_x0000_i1218" type="#_x0000_t75" style="width:36.85pt;height:15.9pt" o:ole="">
            <v:imagedata r:id="rId407" o:title=""/>
          </v:shape>
          <o:OLEObject Type="Embed" ProgID="Equation.DSMT4" ShapeID="_x0000_i1218" DrawAspect="Content" ObjectID="_1691500277" r:id="rId408"/>
        </w:object>
      </w:r>
      <w:r w:rsidR="00D06E43"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, 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không thẳng hàng. Hãy tô màu phần mặt phẳng chứa tất cả các điểm nằm trong cả ba góc </w:t>
      </w:r>
      <w:r w:rsidR="00B377E5" w:rsidRPr="00B801F1">
        <w:rPr>
          <w:color w:val="002060"/>
          <w:position w:val="-10"/>
        </w:rPr>
        <w:object w:dxaOrig="1640" w:dyaOrig="320">
          <v:shape id="_x0000_i1219" type="#_x0000_t75" style="width:81.2pt;height:15.9pt" o:ole="">
            <v:imagedata r:id="rId409" o:title=""/>
          </v:shape>
          <o:OLEObject Type="Embed" ProgID="Equation.DSMT4" ShapeID="_x0000_i1219" DrawAspect="Content" ObjectID="_1691500278" r:id="rId41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:rsidR="00D06E43" w:rsidRPr="00B801F1" w:rsidRDefault="00D06E43" w:rsidP="007F12A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4B2E4E" w:rsidRPr="00B801F1" w:rsidRDefault="00D06E43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lastRenderedPageBreak/>
        <w:drawing>
          <wp:inline distT="0" distB="0" distL="0" distR="0">
            <wp:extent cx="3105150" cy="181925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819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104" w:rsidRPr="00B801F1" w:rsidRDefault="00015104" w:rsidP="00015104">
      <w:pPr>
        <w:tabs>
          <w:tab w:val="left" w:pos="6945"/>
        </w:tabs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>DẠNG 4: ĐO GÓC CHO TRƯỚC</w:t>
      </w:r>
    </w:p>
    <w:p w:rsidR="00015104" w:rsidRPr="00B801F1" w:rsidRDefault="00015104" w:rsidP="00015104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015104" w:rsidRPr="00B801F1" w:rsidRDefault="00015104" w:rsidP="00015104">
      <w:pPr>
        <w:tabs>
          <w:tab w:val="left" w:pos="6945"/>
        </w:tabs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b/>
          <w:i/>
          <w:color w:val="002060"/>
          <w:sz w:val="24"/>
          <w:szCs w:val="24"/>
          <w:lang w:val="nl-NL"/>
        </w:rPr>
        <w:t xml:space="preserve">Để đo góc ta tiến </w:t>
      </w:r>
      <w:r w:rsidRPr="00B801F1"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  <w:t>hành theo các bước:</w:t>
      </w:r>
    </w:p>
    <w:p w:rsidR="00015104" w:rsidRPr="00B801F1" w:rsidRDefault="00015104" w:rsidP="00015104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B1: Đặt thước đo góc sao cho tâm thước trùng với đỉnh của góc.</w:t>
      </w:r>
    </w:p>
    <w:p w:rsidR="00015104" w:rsidRPr="00B801F1" w:rsidRDefault="00015104" w:rsidP="00015104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B2: Xoay thước sao cho một cạnh của góc đi qua vạch số 0 của thước</w:t>
      </w:r>
    </w:p>
    <w:p w:rsidR="00015104" w:rsidRPr="00B801F1" w:rsidRDefault="00015104" w:rsidP="00015104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3: Quan sát xem cạnh còn lại của góc đi qua vạch nào của thước khi đó ta sẽ được số đo góc ấy.</w:t>
      </w:r>
    </w:p>
    <w:p w:rsidR="0080475A" w:rsidRPr="00B801F1" w:rsidRDefault="00015104" w:rsidP="0080475A">
      <w:pPr>
        <w:tabs>
          <w:tab w:val="left" w:pos="6945"/>
        </w:tabs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II. Bài tập</w:t>
      </w:r>
    </w:p>
    <w:p w:rsidR="0080475A" w:rsidRPr="00B801F1" w:rsidRDefault="0058322A" w:rsidP="0080475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>
        <w:rPr>
          <w:rFonts w:ascii="Times New Roman" w:hAnsi="Times New Roman" w:cs="Times New Roman"/>
          <w:noProof/>
          <w:color w:val="002060"/>
          <w:sz w:val="24"/>
          <w:szCs w:val="24"/>
        </w:rPr>
        <w:pict>
          <v:group id="Canvas 93" o:spid="_x0000_s1026" editas="canvas" style="position:absolute;margin-left:1.25pt;margin-top:17.85pt;width:517.35pt;height:124.65pt;z-index:251662336" coordsize="65703,15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">
            <v:shape id="_x0000_s1027" type="#_x0000_t75" style="position:absolute;width:65703;height:15830;visibility:visible">
              <v:fill o:detectmouseclick="t"/>
              <v:path o:connecttype="none"/>
            </v:shape>
            <v:shape id="Freeform 101" o:spid="_x0000_s1028" style="position:absolute;left:58159;top:3981;width:1372;height:718;visibility:visible;mso-wrap-style:square;v-text-anchor:top" coordsize="216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" path="m1,113c,54,46,4,105,2,165,,214,46,216,106e" filled="f" strokecolor="green" strokeweight=".00075mm">
              <v:stroke joinstyle="miter"/>
              <v:path arrowok="t" o:connecttype="custom" o:connectlocs="635,71755;66675,1270;137160,67310" o:connectangles="0,0,0"/>
            </v:shape>
            <v:line id="Line 102" o:spid="_x0000_s1029" style="position:absolute;visibility:visible" from="1358,1244" to="11499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" strokecolor="navy" strokeweight=".00075mm">
              <v:stroke joinstyle="miter"/>
            </v:line>
            <v:line id="Line 103" o:spid="_x0000_s1030" style="position:absolute;flip:x;visibility:visible" from="565,5264" to="11499,9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" strokecolor="navy" strokeweight=".00075mm">
              <v:stroke joinstyle="miter"/>
            </v:line>
            <v:line id="Line 104" o:spid="_x0000_s1031" style="position:absolute;flip:x;visibility:visible" from="15233,2546" to="22428,11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" strokecolor="navy" strokeweight=".00075mm">
              <v:stroke joinstyle="miter"/>
            </v:line>
            <v:line id="Line 105" o:spid="_x0000_s1032" style="position:absolute;visibility:visible" from="22428,2546" to="28714,12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" strokecolor="navy" strokeweight=".00075mm">
              <v:stroke joinstyle="miter"/>
            </v:line>
            <v:line id="Line 106" o:spid="_x0000_s1033" style="position:absolute;flip:x;visibility:visible" from="32962,1301" to="39535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" strokecolor="navy" strokeweight=".00075mm">
              <v:stroke joinstyle="miter"/>
            </v:line>
            <v:line id="Line 107" o:spid="_x0000_s1034" style="position:absolute;visibility:visible" from="32962,5943" to="36531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" strokecolor="navy" strokeweight=".00075mm">
              <v:stroke joinstyle="miter"/>
            </v:line>
            <v:line id="Line 108" o:spid="_x0000_s1035" style="position:absolute;visibility:visible" from="43783,6229" to="45650,1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" strokecolor="navy" strokeweight=".00075mm">
              <v:stroke joinstyle="miter"/>
            </v:line>
            <v:line id="Line 109" o:spid="_x0000_s1036" style="position:absolute;flip:y;visibility:visible" from="45650,9912" to="54375,1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" strokecolor="navy" strokeweight=".00075mm">
              <v:stroke joinstyle="miter"/>
            </v:line>
            <v:line id="Line 110" o:spid="_x0000_s1037" style="position:absolute;flip:y;visibility:visible" from="51206,3981" to="65138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" strokecolor="navy" strokeweight=".00075mm">
              <v:stroke joinstyle="miter"/>
            </v:line>
            <v:rect id="Rectangle 111" o:spid="_x0000_s1038" style="position:absolute;left:64008;top:5099;width:1130;height:274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" filled="f" stroked="f">
              <v:textbox style="mso-fit-shape-to-text:t"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n</w:t>
                    </w:r>
                  </w:p>
                </w:txbxContent>
              </v:textbox>
            </v:rect>
            <v:rect id="Rectangle 112" o:spid="_x0000_s1039" style="position:absolute;left:51206;top:5492;width:1276;height:27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" filled="f" stroked="f">
              <v:textbox style="mso-fit-shape-to-text:t"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m</w:t>
                    </w:r>
                  </w:p>
                </w:txbxContent>
              </v:textbox>
            </v:rect>
            <v:rect id="Rectangle 113" o:spid="_x0000_s1040" style="position:absolute;left:54432;top:10756;width:1098;height:269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NW3wwAAANsAAAAPAAAAZHJzL2Rvd25yZXYueG1sRI9Li8JA&#10;EITvgv9haMGbTlxR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VETVt8MAAADbAAAADwAA&#10;AAAAAAAAAAAAAAAHAgAAZHJzL2Rvd25yZXYueG1sUEsFBgAAAAADAAMAtwAAAPcCAAAAAA==&#10;" filled="f" stroked="f">
              <v:textbox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u</w:t>
                    </w:r>
                  </w:p>
                </w:txbxContent>
              </v:textbox>
            </v:rect>
            <v:rect id="Rectangle 114" o:spid="_x0000_s1041" style="position:absolute;left:42291;top:6457;width:1492;height:27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" filled="f" stroked="f">
              <v:textbox style="mso-fit-shape-to-text:t"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t</w:t>
                    </w:r>
                  </w:p>
                </w:txbxContent>
              </v:textbox>
            </v:rect>
            <v:rect id="Rectangle 115" o:spid="_x0000_s1042" style="position:absolute;left:29343;top:10699;width:1327;height:27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" filled="f" stroked="f">
              <v:textbox style="mso-fit-shape-to-text:t"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y</w:t>
                    </w:r>
                  </w:p>
                </w:txbxContent>
              </v:textbox>
            </v:rect>
            <v:rect id="Rectangle 116" o:spid="_x0000_s1043" style="position:absolute;left:13525;top:9512;width:1264;height:32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3YvwwAAANsAAAAPAAAAZHJzL2Rvd25yZXYueG1sRI9Bi8Iw&#10;FITvC/sfwlvwtqYrKF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RDN2L8MAAADbAAAADwAA&#10;AAAAAAAAAAAAAAAHAgAAZHJzL2Rvd25yZXYueG1sUEsFBgAAAAADAAMAtwAAAPcCAAAAAA==&#10;" filled="f" stroked="f">
              <v:textbox inset="0,0,0,0">
                <w:txbxContent>
                  <w:p w:rsidR="00B86AB1" w:rsidRPr="009D166C" w:rsidRDefault="00B86AB1" w:rsidP="0080475A">
                    <w:r w:rsidRPr="009D166C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rect>
            <v:group id="Group 123" o:spid="_x0000_s1044" style="position:absolute;left:11271;top:4470;width:1613;height:2749" coordorigin="1775,704" coordsize="254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<v:oval id="Oval 120" o:spid="_x0000_s1045" style="position:absolute;left:1775;top:794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" fillcolor="red" strokeweight="0"/>
              <v:oval id="Oval 121" o:spid="_x0000_s1046" style="position:absolute;left:1775;top:794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" filled="f" strokeweight="31e-5mm">
                <v:stroke joinstyle="miter"/>
              </v:oval>
              <v:rect id="Rectangle 122" o:spid="_x0000_s1047" style="position:absolute;left:1882;top:704;width:147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GX/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rU9f&#10;0g+Q+w8AAAD//wMAUEsBAi0AFAAGAAgAAAAhANvh9svuAAAAhQEAABMAAAAAAAAAAAAAAAAAAAAA&#10;AFtDb250ZW50X1R5cGVzXS54bWxQSwECLQAUAAYACAAAACEAWvQsW78AAAAVAQAACwAAAAAAAAAA&#10;AAAAAAAfAQAAX3JlbHMvLnJlbHNQSwECLQAUAAYACAAAACEADDBl/70AAADbAAAADwAAAAAAAAAA&#10;AAAAAAAHAgAAZHJzL2Rvd25yZXYueG1sUEsFBgAAAAADAAMAtwAAAPECAAAAAA=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E</w:t>
                      </w:r>
                    </w:p>
                  </w:txbxContent>
                </v:textbox>
              </v:rect>
            </v:group>
            <v:group id="Group 130" o:spid="_x0000_s1048" style="position:absolute;left:21977;top:679;width:1010;height:2750" coordorigin="3461,107" coordsize="159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<v:oval id="Oval 127" o:spid="_x0000_s1049" style="position:absolute;left:3497;top:366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" fillcolor="red" strokeweight="0"/>
              <v:oval id="Oval 128" o:spid="_x0000_s1050" style="position:absolute;left:3497;top:366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" filled="f" strokeweight="31e-5mm">
                <v:stroke joinstyle="miter"/>
              </v:oval>
              <v:rect id="Rectangle 129" o:spid="_x0000_s1051" style="position:absolute;left:3461;top:107;width:159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2P8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cwtj/MAAAADbAAAADwAAAAAA&#10;AAAAAAAAAAAHAgAAZHJzL2Rvd25yZXYueG1sUEsFBgAAAAADAAMAtwAAAPQCAAAAAA=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O</w:t>
                      </w:r>
                    </w:p>
                  </w:txbxContent>
                </v:textbox>
              </v:rect>
            </v:group>
            <v:group id="Group 140" o:spid="_x0000_s1052" style="position:absolute;left:31832;top:4927;width:1359;height:2750" coordorigin="5013,776" coordsize="214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<v:oval id="Oval 137" o:spid="_x0000_s1053" style="position:absolute;left:5156;top:901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" fillcolor="red" strokeweight="0"/>
              <v:oval id="Oval 138" o:spid="_x0000_s1054" style="position:absolute;left:5156;top:901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" filled="f" strokeweight="31e-5mm">
                <v:stroke joinstyle="miter"/>
              </v:oval>
              <v:rect id="Rectangle 139" o:spid="_x0000_s1055" style="position:absolute;left:5013;top:776;width:103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I</w:t>
                      </w:r>
                    </w:p>
                  </w:txbxContent>
                </v:textbox>
              </v:rect>
            </v:group>
            <v:group id="Group 144" o:spid="_x0000_s1056" style="position:absolute;left:44805;top:12687;width:1073;height:3143" coordorigin="7056,1998" coordsize="169,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<v:oval id="Oval 141" o:spid="_x0000_s1057" style="position:absolute;left:7154;top:1998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" fillcolor="red" strokeweight="0"/>
              <v:shape id="Freeform 142" o:spid="_x0000_s1058" style="position:absolute;left:7154;top:1998;width:71;height:71;visibility:visible;mso-wrap-style:square;v-text-anchor:top" coordsize="71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" path="m71,35c71,55,56,71,35,71,16,71,,55,,35,,16,16,,35,,56,,71,16,71,35e" filled="f" strokeweight="31e-5mm">
                <v:stroke joinstyle="miter"/>
                <v:path arrowok="t" o:connecttype="custom" o:connectlocs="71,35;35,71;0,35;35,0;71,35" o:connectangles="0,0,0,0,0"/>
              </v:shape>
              <v:rect id="Rectangle 143" o:spid="_x0000_s1059" style="position:absolute;left:7056;top:2060;width:147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8jO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nzn8fkk/QG7fAAAA//8DAFBLAQItABQABgAIAAAAIQDb4fbL7gAAAIUBAAATAAAAAAAAAAAAAAAA&#10;AAAAAABbQ29udGVudF9UeXBlc10ueG1sUEsBAi0AFAAGAAgAAAAhAFr0LFu/AAAAFQEAAAsAAAAA&#10;AAAAAAAAAAAAHwEAAF9yZWxzLy5yZWxzUEsBAi0AFAAGAAgAAAAhABZ3yM7BAAAA2wAAAA8AAAAA&#10;AAAAAAAAAAAABwIAAGRycy9kb3ducmV2LnhtbFBLBQYAAAAAAwADALcAAAD1AgAAAAA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  <v:group id="Group 147" o:spid="_x0000_s1060" style="position:absolute;left:58623;top:4451;width:451;height:451" coordorigin="9232,701" coordsize="71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<v:oval id="Oval 145" o:spid="_x0000_s1061" style="position:absolute;left:9232;top:701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" fillcolor="red" strokeweight="0"/>
              <v:oval id="Oval 146" o:spid="_x0000_s1062" style="position:absolute;left:9232;top:701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" filled="f" strokeweight="31e-5mm">
                <v:stroke joinstyle="miter"/>
              </v:oval>
            </v:group>
            <v:group id="Group 151" o:spid="_x0000_s1063" style="position:absolute;left:4203;top:565;width:1600;height:2749" coordorigin="662,89" coordsize="252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<v:oval id="Oval 148" o:spid="_x0000_s1064" style="position:absolute;left:662;top:352;width:72;height: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" fillcolor="red" strokeweight="0"/>
              <v:oval id="Oval 149" o:spid="_x0000_s1065" style="position:absolute;left:662;top:352;width:72;height: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" filled="f" strokeweight="31e-5mm">
                <v:stroke joinstyle="miter"/>
              </v:oval>
              <v:rect id="Rectangle 150" o:spid="_x0000_s1066" style="position:absolute;left:767;top:89;width:147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1q/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bw/pJ+gNy+AAAA//8DAFBLAQItABQABgAIAAAAIQDb4fbL7gAAAIUBAAATAAAAAAAAAAAAAAAA&#10;AAAAAABbQ29udGVudF9UeXBlc10ueG1sUEsBAi0AFAAGAAgAAAAhAFr0LFu/AAAAFQEAAAsAAAAA&#10;AAAAAAAAAAAAHwEAAF9yZWxzLy5yZWxzUEsBAi0AFAAGAAgAAAAhABjTWr/BAAAA2wAAAA8AAAAA&#10;AAAAAAAAAAAABwIAAGRycy9kb3ducmV2LnhtbFBLBQYAAAAAAwADALcAAAD1AgAAAAA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</v:group>
            <v:group id="Group 155" o:spid="_x0000_s1067" style="position:absolute;left:4445;top:7727;width:1041;height:3175" coordorigin="700,1217" coordsize="164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<v:oval id="Oval 152" o:spid="_x0000_s1068" style="position:absolute;left:700;top:1217;width:71;height: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" fillcolor="red" strokeweight="0"/>
              <v:oval id="Oval 153" o:spid="_x0000_s1069" style="position:absolute;left:700;top:1217;width:71;height: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" filled="f" strokeweight="31e-5mm">
                <v:stroke joinstyle="miter"/>
              </v:oval>
              <v:rect id="Rectangle 154" o:spid="_x0000_s1070" style="position:absolute;left:705;top:1284;width:159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h1ywQAAANsAAAAPAAAAZHJzL2Rvd25yZXYueG1sRI/disIw&#10;FITvF3yHcATv1lQX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EzuHXLBAAAA2wAAAA8AAAAA&#10;AAAAAAAAAAAABwIAAGRycy9kb3ducmV2LnhtbFBLBQYAAAAAAwADALcAAAD1AgAAAAA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</v:group>
            <v:group id="Group 159" o:spid="_x0000_s1071" style="position:absolute;left:35572;top:1752;width:1366;height:2750" coordorigin="5602,276" coordsize="215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<v:oval id="Oval 156" o:spid="_x0000_s1072" style="position:absolute;left:5685;top:527;width:72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" fillcolor="red" strokeweight="0"/>
              <v:oval id="Oval 157" o:spid="_x0000_s1073" style="position:absolute;left:5685;top:527;width:72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" filled="f" strokeweight="31e-5mm">
                <v:stroke joinstyle="miter"/>
              </v:oval>
              <v:rect id="Rectangle 158" o:spid="_x0000_s1074" style="position:absolute;left:5602;top:276;width:215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</v:group>
            <v:group id="Group 163" o:spid="_x0000_s1075" style="position:absolute;left:33756;top:10026;width:1696;height:3258" coordorigin="5316,1579" coordsize="267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<v:oval id="Oval 160" o:spid="_x0000_s1076" style="position:absolute;left:5512;top:1579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" fillcolor="red" strokeweight="0"/>
              <v:oval id="Oval 161" o:spid="_x0000_s1077" style="position:absolute;left:5512;top:1579;width:71;height: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" filled="f" strokeweight="31e-5mm">
                <v:stroke joinstyle="miter"/>
              </v:oval>
              <v:rect id="Rectangle 162" o:spid="_x0000_s1078" style="position:absolute;left:5316;top:1659;width:179;height:4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BDwAAAANsAAAAPAAAAZHJzL2Rvd25yZXYueG1sRI/NigIx&#10;EITvC75DaMHbmtHD4o5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VqmwQ8AAAADbAAAADwAAAAAA&#10;AAAAAAAAAAAHAgAAZHJzL2Rvd25yZXYueG1sUEsFBgAAAAADAAMAtwAAAPQCAAAAAA==&#10;" filled="f" stroked="f">
                <v:textbox style="mso-fit-shape-to-text:t" inset="0,0,0,0">
                  <w:txbxContent>
                    <w:p w:rsidR="00B86AB1" w:rsidRDefault="00B86AB1" w:rsidP="0080475A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</w:rPr>
                        <w:t>N</w:t>
                      </w:r>
                    </w:p>
                  </w:txbxContent>
                </v:textbox>
              </v:rect>
            </v:group>
            <v:rect id="Rectangle 92" o:spid="_x0000_s1079" style="position:absolute;left:57943;top:5493;width:934;height:273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y40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Vjn8fUk/QG5eAAAA//8DAFBLAQItABQABgAIAAAAIQDb4fbL7gAAAIUBAAATAAAAAAAAAAAAAAAA&#10;AAAAAABbQ29udGVudF9UeXBlc10ueG1sUEsBAi0AFAAGAAgAAAAhAFr0LFu/AAAAFQEAAAsAAAAA&#10;AAAAAAAAAAAAHwEAAF9yZWxzLy5yZWxzUEsBAi0AFAAGAAgAAAAhAKZ7LjTBAAAA2wAAAA8AAAAA&#10;AAAAAAAAAAAABwIAAGRycy9kb3ducmV2LnhtbFBLBQYAAAAAAwADALcAAAD1AgAAAAA=&#10;" filled="f" stroked="f">
              <v:textbox style="mso-fit-shape-to-text:t" inset="0,0,0,0">
                <w:txbxContent>
                  <w:p w:rsidR="00B86AB1" w:rsidRDefault="00B86AB1" w:rsidP="0080475A">
                    <w:pPr>
                      <w:pStyle w:val="NormalWeb"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/>
                        <w:b/>
                        <w:bCs/>
                        <w:i/>
                        <w:iCs/>
                        <w:color w:val="000000"/>
                        <w:sz w:val="22"/>
                        <w:szCs w:val="22"/>
                      </w:rPr>
                      <w:t>E</w:t>
                    </w:r>
                  </w:p>
                </w:txbxContent>
              </v:textbox>
            </v:rect>
          </v:group>
        </w:pict>
      </w:r>
      <w:r w:rsidR="0080475A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="0080475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Quan sát các </w:t>
      </w:r>
      <w:r w:rsidR="0080475A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ình sau:</w:t>
      </w: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80475A" w:rsidRPr="00B801F1" w:rsidRDefault="0080475A" w:rsidP="0080475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a) Ước lượng bằng mắt xem góc nào là góc 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ọn, góc vuông, góc tù, góc bẹt;</w: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b) Dùng ê ke để kiểm tra lại kết quả của câu a;</w: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) Dùng t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ước đo góc để tìm số đo của mỗi góc.</w: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a) Góc 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ọn: </w:t>
      </w:r>
      <w:r w:rsidR="00B377E5" w:rsidRPr="00B801F1">
        <w:rPr>
          <w:color w:val="002060"/>
          <w:position w:val="-6"/>
        </w:rPr>
        <w:object w:dxaOrig="520" w:dyaOrig="360">
          <v:shape id="_x0000_i1220" type="#_x0000_t75" style="width:26.8pt;height:18.4pt" o:ole="">
            <v:imagedata r:id="rId412" o:title=""/>
          </v:shape>
          <o:OLEObject Type="Embed" ProgID="Equation.DSMT4" ShapeID="_x0000_i1220" DrawAspect="Content" ObjectID="_1691500279" r:id="rId41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và </w:t>
      </w:r>
      <w:r w:rsidR="00B377E5" w:rsidRPr="00B801F1">
        <w:rPr>
          <w:color w:val="002060"/>
          <w:position w:val="-10"/>
        </w:rPr>
        <w:object w:dxaOrig="480" w:dyaOrig="400">
          <v:shape id="_x0000_i1221" type="#_x0000_t75" style="width:24.3pt;height:20.1pt" o:ole="">
            <v:imagedata r:id="rId414" o:title=""/>
          </v:shape>
          <o:OLEObject Type="Embed" ProgID="Equation.DSMT4" ShapeID="_x0000_i1221" DrawAspect="Content" ObjectID="_1691500280" r:id="rId415"/>
        </w:objec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Góc vuông: </w:t>
      </w:r>
      <w:r w:rsidR="00B377E5" w:rsidRPr="00B801F1">
        <w:rPr>
          <w:color w:val="002060"/>
          <w:position w:val="-6"/>
        </w:rPr>
        <w:object w:dxaOrig="420" w:dyaOrig="360">
          <v:shape id="_x0000_i1222" type="#_x0000_t75" style="width:20.95pt;height:18.4pt" o:ole="">
            <v:imagedata r:id="rId416" o:title=""/>
          </v:shape>
          <o:OLEObject Type="Embed" ProgID="Equation.DSMT4" ShapeID="_x0000_i1222" DrawAspect="Content" ObjectID="_1691500281" r:id="rId417"/>
        </w:objec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Góc tù: </w:t>
      </w:r>
      <w:r w:rsidR="00B377E5" w:rsidRPr="00B801F1">
        <w:rPr>
          <w:color w:val="002060"/>
          <w:position w:val="-6"/>
        </w:rPr>
        <w:object w:dxaOrig="560" w:dyaOrig="360">
          <v:shape id="_x0000_i1223" type="#_x0000_t75" style="width:27.65pt;height:18.4pt" o:ole="">
            <v:imagedata r:id="rId418" o:title=""/>
          </v:shape>
          <o:OLEObject Type="Embed" ProgID="Equation.DSMT4" ShapeID="_x0000_i1223" DrawAspect="Content" ObjectID="_1691500282" r:id="rId419"/>
        </w:objec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Góc bẹt: </w:t>
      </w:r>
      <w:r w:rsidR="00B377E5" w:rsidRPr="00B801F1">
        <w:rPr>
          <w:color w:val="002060"/>
          <w:position w:val="-6"/>
        </w:rPr>
        <w:object w:dxaOrig="520" w:dyaOrig="360">
          <v:shape id="_x0000_i1224" type="#_x0000_t75" style="width:26.8pt;height:18.4pt" o:ole="">
            <v:imagedata r:id="rId420" o:title=""/>
          </v:shape>
          <o:OLEObject Type="Embed" ProgID="Equation.DSMT4" ShapeID="_x0000_i1224" DrawAspect="Content" ObjectID="_1691500283" r:id="rId421"/>
        </w:object>
      </w:r>
    </w:p>
    <w:p w:rsidR="0080475A" w:rsidRPr="00B801F1" w:rsidRDefault="0080475A" w:rsidP="0080475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b) Học sinh tự kiểm tra bằng ê ke</w:t>
      </w:r>
    </w:p>
    <w:p w:rsidR="00015104" w:rsidRPr="00B801F1" w:rsidRDefault="0080475A" w:rsidP="00AE06BE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c)</w:t>
      </w:r>
      <w:r w:rsidR="00AE06BE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Kết quả đo của HS</w:t>
      </w:r>
    </w:p>
    <w:p w:rsidR="001669F5" w:rsidRPr="00B801F1" w:rsidRDefault="00A24CBE" w:rsidP="00753190">
      <w:pPr>
        <w:pStyle w:val="Heading1"/>
        <w:spacing w:before="120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DẠNG </w:t>
      </w:r>
      <w:r w:rsidR="0080475A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5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: VẼ GÓC THEO ĐIỀU KIỆN CHO TRƯỚC</w:t>
      </w:r>
    </w:p>
    <w:p w:rsidR="00A24CBE" w:rsidRPr="00B801F1" w:rsidRDefault="00A24CBE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>I. Phương pháp giải</w:t>
      </w:r>
    </w:p>
    <w:p w:rsidR="00A24CBE" w:rsidRPr="00B801F1" w:rsidRDefault="00A24CBE" w:rsidP="00753190">
      <w:pPr>
        <w:tabs>
          <w:tab w:val="left" w:pos="6945"/>
        </w:tabs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  <w:t xml:space="preserve">Để vẽ góc </w:t>
      </w:r>
      <w:r w:rsidR="00B377E5" w:rsidRPr="00B801F1">
        <w:rPr>
          <w:color w:val="002060"/>
          <w:position w:val="-10"/>
        </w:rPr>
        <w:object w:dxaOrig="480" w:dyaOrig="320">
          <v:shape id="_x0000_i1225" type="#_x0000_t75" style="width:24.3pt;height:15.9pt" o:ole="">
            <v:imagedata r:id="rId422" o:title=""/>
          </v:shape>
          <o:OLEObject Type="Embed" ProgID="Equation.DSMT4" ShapeID="_x0000_i1225" DrawAspect="Content" ObjectID="_1691500284" r:id="rId423"/>
        </w:object>
      </w:r>
      <w:r w:rsidRPr="00B801F1"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  <w:t xml:space="preserve"> khi biết số đo bằng </w:t>
      </w:r>
      <w:r w:rsidR="00B377E5" w:rsidRPr="00B801F1">
        <w:rPr>
          <w:color w:val="002060"/>
          <w:position w:val="-6"/>
        </w:rPr>
        <w:object w:dxaOrig="300" w:dyaOrig="380">
          <v:shape id="_x0000_i1226" type="#_x0000_t75" style="width:15.05pt;height:18.4pt" o:ole="">
            <v:imagedata r:id="rId424" o:title=""/>
          </v:shape>
          <o:OLEObject Type="Embed" ProgID="Equation.DSMT4" ShapeID="_x0000_i1226" DrawAspect="Content" ObjectID="_1691500285" r:id="rId425"/>
        </w:object>
      </w:r>
      <w:r w:rsidRPr="00B801F1">
        <w:rPr>
          <w:rFonts w:ascii="Times New Roman" w:hAnsi="Times New Roman" w:cs="Times New Roman"/>
          <w:b/>
          <w:i/>
          <w:color w:val="002060"/>
          <w:sz w:val="24"/>
          <w:szCs w:val="24"/>
          <w:lang w:val="pt-BR"/>
        </w:rPr>
        <w:t>ta tiến hành như sau:</w:t>
      </w:r>
    </w:p>
    <w:p w:rsidR="00A24CBE" w:rsidRPr="00B801F1" w:rsidRDefault="00A24CBE" w:rsidP="00753190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lastRenderedPageBreak/>
        <w:t xml:space="preserve">B1: Vẽ tia </w:t>
      </w:r>
      <w:r w:rsidR="00B377E5" w:rsidRPr="00B801F1">
        <w:rPr>
          <w:color w:val="002060"/>
          <w:position w:val="-6"/>
        </w:rPr>
        <w:object w:dxaOrig="360" w:dyaOrig="279">
          <v:shape id="_x0000_i1227" type="#_x0000_t75" style="width:18.4pt;height:14.25pt" o:ole="">
            <v:imagedata r:id="rId426" o:title=""/>
          </v:shape>
          <o:OLEObject Type="Embed" ProgID="Equation.DSMT4" ShapeID="_x0000_i1227" DrawAspect="Content" ObjectID="_1691500286" r:id="rId427"/>
        </w:object>
      </w:r>
    </w:p>
    <w:p w:rsidR="00A24CBE" w:rsidRPr="00B801F1" w:rsidRDefault="00A24CBE" w:rsidP="00753190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B2: Đặt thước đo góc sao cho tâm của thước trùng với </w:t>
      </w:r>
      <w:r w:rsidR="00B377E5" w:rsidRPr="00B801F1">
        <w:rPr>
          <w:color w:val="002060"/>
          <w:position w:val="-6"/>
        </w:rPr>
        <w:object w:dxaOrig="240" w:dyaOrig="279">
          <v:shape id="_x0000_i1228" type="#_x0000_t75" style="width:11.7pt;height:14.25pt" o:ole="">
            <v:imagedata r:id="rId428" o:title=""/>
          </v:shape>
          <o:OLEObject Type="Embed" ProgID="Equation.DSMT4" ShapeID="_x0000_i1228" DrawAspect="Content" ObjectID="_1691500287" r:id="rId42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, vạch số 0 của thước nằm trên tia </w:t>
      </w:r>
      <w:r w:rsidR="00B377E5" w:rsidRPr="00B801F1">
        <w:rPr>
          <w:color w:val="002060"/>
          <w:position w:val="-6"/>
        </w:rPr>
        <w:object w:dxaOrig="360" w:dyaOrig="279">
          <v:shape id="_x0000_i1229" type="#_x0000_t75" style="width:18.4pt;height:14.25pt" o:ole="">
            <v:imagedata r:id="rId430" o:title=""/>
          </v:shape>
          <o:OLEObject Type="Embed" ProgID="Equation.DSMT4" ShapeID="_x0000_i1229" DrawAspect="Content" ObjectID="_1691500288" r:id="rId43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A24CBE" w:rsidRPr="00B801F1" w:rsidRDefault="00A24CBE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B3: Đánh dấu một điểm trên vạch chia độ của thước tương ứng với số chỉ </w:t>
      </w:r>
      <w:r w:rsidR="00B377E5" w:rsidRPr="00B801F1">
        <w:rPr>
          <w:color w:val="002060"/>
          <w:position w:val="-6"/>
        </w:rPr>
        <w:object w:dxaOrig="200" w:dyaOrig="220">
          <v:shape id="_x0000_i1230" type="#_x0000_t75" style="width:9.2pt;height:11.7pt" o:ole="">
            <v:imagedata r:id="rId432" o:title=""/>
          </v:shape>
          <o:OLEObject Type="Embed" ProgID="Equation.DSMT4" ShapeID="_x0000_i1230" DrawAspect="Content" ObjectID="_1691500289" r:id="rId43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độ, kẻ tia </w:t>
      </w:r>
      <w:r w:rsidR="00B377E5" w:rsidRPr="00B801F1">
        <w:rPr>
          <w:color w:val="002060"/>
          <w:position w:val="-10"/>
        </w:rPr>
        <w:object w:dxaOrig="360" w:dyaOrig="320">
          <v:shape id="_x0000_i1231" type="#_x0000_t75" style="width:18.4pt;height:15.9pt" o:ole="">
            <v:imagedata r:id="rId434" o:title=""/>
          </v:shape>
          <o:OLEObject Type="Embed" ProgID="Equation.DSMT4" ShapeID="_x0000_i1231" DrawAspect="Content" ObjectID="_1691500290" r:id="rId43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đi qua điểm đã đánh dấu. Ta có </w:t>
      </w:r>
      <w:r w:rsidR="00B377E5" w:rsidRPr="00B801F1">
        <w:rPr>
          <w:color w:val="002060"/>
          <w:position w:val="-10"/>
        </w:rPr>
        <w:object w:dxaOrig="940" w:dyaOrig="420">
          <v:shape id="_x0000_i1232" type="#_x0000_t75" style="width:47.7pt;height:20.95pt" o:ole="">
            <v:imagedata r:id="rId436" o:title=""/>
          </v:shape>
          <o:OLEObject Type="Embed" ProgID="Equation.DSMT4" ShapeID="_x0000_i1232" DrawAspect="Content" ObjectID="_1691500291" r:id="rId437"/>
        </w:object>
      </w:r>
    </w:p>
    <w:p w:rsidR="00A24CBE" w:rsidRPr="00B801F1" w:rsidRDefault="00A24CBE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 xml:space="preserve">II. Bài tập </w:t>
      </w:r>
    </w:p>
    <w:p w:rsidR="00A24CBE" w:rsidRPr="00B801F1" w:rsidRDefault="00A24CBE" w:rsidP="00753190">
      <w:pPr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Bài 1.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Cho tia </w:t>
      </w:r>
      <w:r w:rsidR="00B377E5" w:rsidRPr="00B801F1">
        <w:rPr>
          <w:color w:val="002060"/>
          <w:position w:val="-6"/>
        </w:rPr>
        <w:object w:dxaOrig="360" w:dyaOrig="279">
          <v:shape id="_x0000_i1233" type="#_x0000_t75" style="width:18.4pt;height:14.25pt" o:ole="">
            <v:imagedata r:id="rId438" o:title=""/>
          </v:shape>
          <o:OLEObject Type="Embed" ProgID="Equation.DSMT4" ShapeID="_x0000_i1233" DrawAspect="Content" ObjectID="_1691500292" r:id="rId43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Vẽ tia </w:t>
      </w:r>
      <w:r w:rsidR="00B377E5" w:rsidRPr="00B801F1">
        <w:rPr>
          <w:color w:val="002060"/>
          <w:position w:val="-10"/>
        </w:rPr>
        <w:object w:dxaOrig="360" w:dyaOrig="320">
          <v:shape id="_x0000_i1234" type="#_x0000_t75" style="width:18.4pt;height:15.9pt" o:ole="">
            <v:imagedata r:id="rId440" o:title=""/>
          </v:shape>
          <o:OLEObject Type="Embed" ProgID="Equation.DSMT4" ShapeID="_x0000_i1234" DrawAspect="Content" ObjectID="_1691500293" r:id="rId44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sao cho </w:t>
      </w:r>
      <w:r w:rsidR="00B377E5" w:rsidRPr="00B801F1">
        <w:rPr>
          <w:color w:val="002060"/>
          <w:position w:val="-10"/>
        </w:rPr>
        <w:object w:dxaOrig="1060" w:dyaOrig="420">
          <v:shape id="_x0000_i1235" type="#_x0000_t75" style="width:53.6pt;height:20.95pt" o:ole="">
            <v:imagedata r:id="rId442" o:title=""/>
          </v:shape>
          <o:OLEObject Type="Embed" ProgID="Equation.DSMT4" ShapeID="_x0000_i1235" DrawAspect="Content" ObjectID="_1691500294" r:id="rId443"/>
        </w:object>
      </w:r>
    </w:p>
    <w:p w:rsidR="00CD2424" w:rsidRPr="00B801F1" w:rsidRDefault="003F5C3F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Lời giải</w:t>
      </w:r>
    </w:p>
    <w:p w:rsidR="003F5C3F" w:rsidRPr="00B801F1" w:rsidRDefault="003F5C3F" w:rsidP="00753190">
      <w:pPr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>
            <wp:extent cx="1952625" cy="157411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574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CBE" w:rsidRPr="00B801F1" w:rsidRDefault="00A24CBE" w:rsidP="00753190">
      <w:pPr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</w:rPr>
        <w:t>Bài 2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. Cho tia </w:t>
      </w:r>
      <w:r w:rsidR="00B377E5" w:rsidRPr="00B801F1">
        <w:rPr>
          <w:color w:val="002060"/>
          <w:position w:val="-6"/>
        </w:rPr>
        <w:object w:dxaOrig="360" w:dyaOrig="279">
          <v:shape id="_x0000_i1236" type="#_x0000_t75" style="width:18.4pt;height:14.25pt" o:ole="">
            <v:imagedata r:id="rId445" o:title=""/>
          </v:shape>
          <o:OLEObject Type="Embed" ProgID="Equation.DSMT4" ShapeID="_x0000_i1236" DrawAspect="Content" ObjectID="_1691500295" r:id="rId44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Vẽ tia </w:t>
      </w:r>
      <w:r w:rsidR="00B377E5" w:rsidRPr="00B801F1">
        <w:rPr>
          <w:color w:val="002060"/>
          <w:position w:val="-10"/>
        </w:rPr>
        <w:object w:dxaOrig="360" w:dyaOrig="320">
          <v:shape id="_x0000_i1237" type="#_x0000_t75" style="width:18.4pt;height:15.9pt" o:ole="">
            <v:imagedata r:id="rId447" o:title=""/>
          </v:shape>
          <o:OLEObject Type="Embed" ProgID="Equation.DSMT4" ShapeID="_x0000_i1237" DrawAspect="Content" ObjectID="_1691500296" r:id="rId448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sao cho </w:t>
      </w:r>
      <w:r w:rsidR="00B377E5" w:rsidRPr="00B801F1">
        <w:rPr>
          <w:color w:val="002060"/>
          <w:position w:val="-10"/>
        </w:rPr>
        <w:object w:dxaOrig="1160" w:dyaOrig="420">
          <v:shape id="_x0000_i1238" type="#_x0000_t75" style="width:57.75pt;height:20.95pt" o:ole="">
            <v:imagedata r:id="rId449" o:title=""/>
          </v:shape>
          <o:OLEObject Type="Embed" ProgID="Equation.DSMT4" ShapeID="_x0000_i1238" DrawAspect="Content" ObjectID="_1691500297" r:id="rId450"/>
        </w:object>
      </w:r>
    </w:p>
    <w:p w:rsidR="003F5C3F" w:rsidRPr="00B801F1" w:rsidRDefault="003F5C3F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Lời giải</w:t>
      </w:r>
    </w:p>
    <w:p w:rsidR="003F5C3F" w:rsidRPr="00B801F1" w:rsidRDefault="003F5C3F" w:rsidP="00753190">
      <w:pPr>
        <w:jc w:val="center"/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noProof/>
          <w:color w:val="002060"/>
          <w:sz w:val="24"/>
          <w:szCs w:val="24"/>
        </w:rPr>
        <w:drawing>
          <wp:inline distT="0" distB="0" distL="0" distR="0">
            <wp:extent cx="2551747" cy="132558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643" cy="1326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CBE" w:rsidRPr="00B801F1" w:rsidRDefault="00A24CBE" w:rsidP="00753190">
      <w:pPr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</w:rPr>
        <w:t>Bài 3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. Cho tia </w:t>
      </w:r>
      <w:r w:rsidR="00B377E5" w:rsidRPr="00B801F1">
        <w:rPr>
          <w:color w:val="002060"/>
          <w:position w:val="-6"/>
        </w:rPr>
        <w:object w:dxaOrig="420" w:dyaOrig="279">
          <v:shape id="_x0000_i1239" type="#_x0000_t75" style="width:20.95pt;height:14.25pt" o:ole="">
            <v:imagedata r:id="rId452" o:title=""/>
          </v:shape>
          <o:OLEObject Type="Embed" ProgID="Equation.DSMT4" ShapeID="_x0000_i1239" DrawAspect="Content" ObjectID="_1691500298" r:id="rId45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Vẽ tia </w:t>
      </w:r>
      <w:r w:rsidR="00B377E5" w:rsidRPr="00B801F1">
        <w:rPr>
          <w:color w:val="002060"/>
          <w:position w:val="-6"/>
        </w:rPr>
        <w:object w:dxaOrig="360" w:dyaOrig="279">
          <v:shape id="_x0000_i1240" type="#_x0000_t75" style="width:18.4pt;height:14.25pt" o:ole="">
            <v:imagedata r:id="rId454" o:title=""/>
          </v:shape>
          <o:OLEObject Type="Embed" ProgID="Equation.DSMT4" ShapeID="_x0000_i1240" DrawAspect="Content" ObjectID="_1691500299" r:id="rId45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sao cho </w:t>
      </w:r>
      <w:r w:rsidR="00B377E5" w:rsidRPr="00B801F1">
        <w:rPr>
          <w:color w:val="002060"/>
          <w:position w:val="-6"/>
        </w:rPr>
        <w:object w:dxaOrig="1120" w:dyaOrig="380">
          <v:shape id="_x0000_i1241" type="#_x0000_t75" style="width:56.1pt;height:18.4pt" o:ole="">
            <v:imagedata r:id="rId456" o:title=""/>
          </v:shape>
          <o:OLEObject Type="Embed" ProgID="Equation.DSMT4" ShapeID="_x0000_i1241" DrawAspect="Content" ObjectID="_1691500300" r:id="rId457"/>
        </w:object>
      </w:r>
    </w:p>
    <w:p w:rsidR="003F5C3F" w:rsidRPr="00B801F1" w:rsidRDefault="003F5C3F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Lời giải</w:t>
      </w:r>
    </w:p>
    <w:p w:rsidR="003F5C3F" w:rsidRPr="00B801F1" w:rsidRDefault="003F5C3F" w:rsidP="00753190">
      <w:pPr>
        <w:jc w:val="center"/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noProof/>
          <w:color w:val="002060"/>
          <w:sz w:val="24"/>
          <w:szCs w:val="24"/>
        </w:rPr>
        <w:drawing>
          <wp:inline distT="0" distB="0" distL="0" distR="0">
            <wp:extent cx="2381250" cy="1476684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47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CBE" w:rsidRPr="00B801F1" w:rsidRDefault="00A24CBE" w:rsidP="00753190">
      <w:pPr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</w:rPr>
        <w:t>Bài 4</w:t>
      </w:r>
      <w:r w:rsidRPr="00B801F1">
        <w:rPr>
          <w:rFonts w:ascii="Times New Roman" w:hAnsi="Times New Roman" w:cs="Times New Roman"/>
          <w:color w:val="002060"/>
          <w:sz w:val="24"/>
          <w:szCs w:val="24"/>
        </w:rPr>
        <w:t xml:space="preserve">. Cho tia </w:t>
      </w:r>
      <w:r w:rsidR="00B377E5" w:rsidRPr="00B801F1">
        <w:rPr>
          <w:color w:val="002060"/>
          <w:position w:val="-6"/>
        </w:rPr>
        <w:object w:dxaOrig="420" w:dyaOrig="279">
          <v:shape id="_x0000_i1242" type="#_x0000_t75" style="width:20.95pt;height:14.25pt" o:ole="">
            <v:imagedata r:id="rId459" o:title=""/>
          </v:shape>
          <o:OLEObject Type="Embed" ProgID="Equation.DSMT4" ShapeID="_x0000_i1242" DrawAspect="Content" ObjectID="_1691500301" r:id="rId460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Vẽ tia </w:t>
      </w:r>
      <w:r w:rsidR="00B377E5" w:rsidRPr="00B801F1">
        <w:rPr>
          <w:color w:val="002060"/>
          <w:position w:val="-6"/>
        </w:rPr>
        <w:object w:dxaOrig="360" w:dyaOrig="279">
          <v:shape id="_x0000_i1243" type="#_x0000_t75" style="width:18.4pt;height:14.25pt" o:ole="">
            <v:imagedata r:id="rId461" o:title=""/>
          </v:shape>
          <o:OLEObject Type="Embed" ProgID="Equation.DSMT4" ShapeID="_x0000_i1243" DrawAspect="Content" ObjectID="_1691500302" r:id="rId462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sao cho </w:t>
      </w:r>
      <w:r w:rsidR="00B377E5" w:rsidRPr="00B801F1">
        <w:rPr>
          <w:color w:val="002060"/>
          <w:position w:val="-6"/>
        </w:rPr>
        <w:object w:dxaOrig="1120" w:dyaOrig="380">
          <v:shape id="_x0000_i1244" type="#_x0000_t75" style="width:56.1pt;height:18.4pt" o:ole="">
            <v:imagedata r:id="rId463" o:title=""/>
          </v:shape>
          <o:OLEObject Type="Embed" ProgID="Equation.DSMT4" ShapeID="_x0000_i1244" DrawAspect="Content" ObjectID="_1691500303" r:id="rId464"/>
        </w:object>
      </w:r>
    </w:p>
    <w:p w:rsidR="003A71EE" w:rsidRPr="00B801F1" w:rsidRDefault="003A71EE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>Lời giải</w:t>
      </w:r>
    </w:p>
    <w:p w:rsidR="00A24CBE" w:rsidRPr="00B801F1" w:rsidRDefault="00A24CBE" w:rsidP="00753190">
      <w:pPr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A24CBE" w:rsidRPr="00B801F1" w:rsidRDefault="003A71EE" w:rsidP="00753190">
      <w:pPr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lastRenderedPageBreak/>
        <w:drawing>
          <wp:inline distT="0" distB="0" distL="0" distR="0">
            <wp:extent cx="1971675" cy="1927439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2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753190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5</w:t>
      </w: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. 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o tia </w:t>
      </w:r>
      <w:r w:rsidR="00B377E5" w:rsidRPr="00B801F1">
        <w:rPr>
          <w:color w:val="002060"/>
          <w:position w:val="-6"/>
        </w:rPr>
        <w:object w:dxaOrig="360" w:dyaOrig="279">
          <v:shape id="_x0000_i1245" type="#_x0000_t75" style="width:18.4pt;height:14.25pt" o:ole="">
            <v:imagedata r:id="rId466" o:title=""/>
          </v:shape>
          <o:OLEObject Type="Embed" ProgID="Equation.DSMT4" ShapeID="_x0000_i1245" DrawAspect="Content" ObjectID="_1691500304" r:id="rId46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Hãy vẽ góc </w:t>
      </w:r>
      <w:r w:rsidR="00B377E5" w:rsidRPr="00B801F1">
        <w:rPr>
          <w:color w:val="002060"/>
          <w:position w:val="-6"/>
        </w:rPr>
        <w:object w:dxaOrig="499" w:dyaOrig="279">
          <v:shape id="_x0000_i1246" type="#_x0000_t75" style="width:24.3pt;height:14.25pt" o:ole="">
            <v:imagedata r:id="rId468" o:title=""/>
          </v:shape>
          <o:OLEObject Type="Embed" ProgID="Equation.DSMT4" ShapeID="_x0000_i1246" DrawAspect="Content" ObjectID="_1691500305" r:id="rId46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có số đo bằng </w:t>
      </w:r>
      <w:r w:rsidR="00B377E5" w:rsidRPr="00B801F1">
        <w:rPr>
          <w:color w:val="002060"/>
          <w:position w:val="-6"/>
        </w:rPr>
        <w:object w:dxaOrig="420" w:dyaOrig="380">
          <v:shape id="_x0000_i1247" type="#_x0000_t75" style="width:20.95pt;height:18.4pt" o:ole="">
            <v:imagedata r:id="rId470" o:title=""/>
          </v:shape>
          <o:OLEObject Type="Embed" ProgID="Equation.DSMT4" ShapeID="_x0000_i1247" DrawAspect="Content" ObjectID="_1691500306" r:id="rId47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Em vẽ được mấy tia </w:t>
      </w:r>
      <w:r w:rsidR="00B377E5" w:rsidRPr="00B801F1">
        <w:rPr>
          <w:color w:val="002060"/>
          <w:position w:val="-6"/>
        </w:rPr>
        <w:object w:dxaOrig="360" w:dyaOrig="279">
          <v:shape id="_x0000_i1248" type="#_x0000_t75" style="width:18.4pt;height:14.25pt" o:ole="">
            <v:imagedata r:id="rId472" o:title=""/>
          </v:shape>
          <o:OLEObject Type="Embed" ProgID="Equation.DSMT4" ShapeID="_x0000_i1248" DrawAspect="Content" ObjectID="_1691500307" r:id="rId47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như thế?</w:t>
      </w: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E440D0" w:rsidRPr="00B801F1" w:rsidRDefault="0058322A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  <w:color w:val="002060"/>
          <w:sz w:val="24"/>
          <w:szCs w:val="24"/>
        </w:rPr>
        <w:pict>
          <v:group id="Canvas 38" o:spid="_x0000_s1080" editas="canvas" style="position:absolute;left:0;text-align:left;margin-left:62.45pt;margin-top:1.7pt;width:253.55pt;height:143.35pt;z-index:251659264" coordorigin="946,1797" coordsize="32201,18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">
            <v:shape id="_x0000_s1081" type="#_x0000_t75" style="position:absolute;left:946;top:1797;width:32201;height:18205;visibility:visible">
              <v:fill o:detectmouseclick="t"/>
              <v:path o:connecttype="none"/>
            </v:shape>
            <v:rect id="Rectangle 74" o:spid="_x0000_s1082" style="position:absolute;left:16300;top:1797;width:1454;height:29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" filled="f" stroked="f">
              <v:textbox style="mso-fit-shape-to-text:t" inset="0,0,0,0">
                <w:txbxContent>
                  <w:p w:rsidR="00B86AB1" w:rsidRDefault="00B86AB1" w:rsidP="00E440D0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rect>
            <v:rect id="Rectangle 75" o:spid="_x0000_s1083" style="position:absolute;left:23164;top:17094;width:1410;height:29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" filled="f" stroked="f">
              <v:textbox style="mso-fit-shape-to-text:t" inset="0,0,0,0">
                <w:txbxContent>
                  <w:p w:rsidR="00B86AB1" w:rsidRDefault="00B86AB1" w:rsidP="00E440D0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line id="Line 72" o:spid="_x0000_s1084" style="position:absolute;visibility:visible" from="2857,15906" to="25050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" strokecolor="navy" strokeweight=".00125mm">
              <v:stroke joinstyle="miter"/>
            </v:line>
            <v:line id="Line 73" o:spid="_x0000_s1085" style="position:absolute;flip:y;visibility:visible" from="2857,3619" to="19907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" strokecolor="navy" strokeweight=".00125mm">
              <v:stroke joinstyle="miter"/>
            </v:line>
            <v:group id="Group 79" o:spid="_x0000_s1086" style="position:absolute;left:946;top:14490;width:2292;height:3855" coordorigin="149,2942" coordsize="361,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<v:oval id="Oval 76" o:spid="_x0000_s1087" style="position:absolute;left:390;top:3090;width:120;height:1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" fillcolor="red" strokeweight="0"/>
              <v:oval id="Oval 77" o:spid="_x0000_s1088" style="position:absolute;left:390;top:3090;width:120;height:1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" filled="f" strokeweight="53e-5mm">
                <v:stroke joinstyle="miter"/>
              </v:oval>
              <v:rect id="Rectangle 78" o:spid="_x0000_s1089" style="position:absolute;left:149;top:2942;width:260;height:60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<v:textbox style="mso-fit-shape-to-text:t" inset="0,0,0,0">
                  <w:txbxContent>
                    <w:p w:rsidR="00B86AB1" w:rsidRDefault="00B86AB1" w:rsidP="00E440D0">
                      <w: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color w:val="000000"/>
                          <w:sz w:val="36"/>
                          <w:szCs w:val="36"/>
                        </w:rPr>
                        <w:t>O</w:t>
                      </w:r>
                    </w:p>
                  </w:txbxContent>
                </v:textbox>
              </v:rect>
            </v:group>
          </v:group>
        </w:pict>
      </w:r>
    </w:p>
    <w:p w:rsidR="00E440D0" w:rsidRPr="00B801F1" w:rsidRDefault="00E440D0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Ta vẽ được một tia </w:t>
      </w:r>
      <w:r w:rsidR="00B377E5" w:rsidRPr="00B801F1">
        <w:rPr>
          <w:color w:val="002060"/>
          <w:position w:val="-6"/>
        </w:rPr>
        <w:object w:dxaOrig="360" w:dyaOrig="279">
          <v:shape id="_x0000_i1249" type="#_x0000_t75" style="width:18.4pt;height:14.25pt" o:ole="">
            <v:imagedata r:id="rId474" o:title=""/>
          </v:shape>
          <o:OLEObject Type="Embed" ProgID="Equation.DSMT4" ShapeID="_x0000_i1249" DrawAspect="Content" ObjectID="_1691500308" r:id="rId475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753190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6</w:t>
      </w: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Trên đường t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ẳng </w:t>
      </w:r>
      <w:r w:rsidR="00B377E5" w:rsidRPr="00B801F1">
        <w:rPr>
          <w:color w:val="002060"/>
          <w:position w:val="-10"/>
        </w:rPr>
        <w:object w:dxaOrig="300" w:dyaOrig="260">
          <v:shape id="_x0000_i1250" type="#_x0000_t75" style="width:15.05pt;height:12.55pt" o:ole="">
            <v:imagedata r:id="rId476" o:title=""/>
          </v:shape>
          <o:OLEObject Type="Embed" ProgID="Equation.DSMT4" ShapeID="_x0000_i1250" DrawAspect="Content" ObjectID="_1691500309" r:id="rId47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lấy điểm </w:t>
      </w:r>
      <w:r w:rsidR="00B377E5" w:rsidRPr="00B801F1">
        <w:rPr>
          <w:color w:val="002060"/>
          <w:position w:val="-4"/>
        </w:rPr>
        <w:object w:dxaOrig="260" w:dyaOrig="260">
          <v:shape id="_x0000_i1251" type="#_x0000_t75" style="width:12.55pt;height:12.55pt" o:ole="">
            <v:imagedata r:id="rId478" o:title=""/>
          </v:shape>
          <o:OLEObject Type="Embed" ProgID="Equation.DSMT4" ShapeID="_x0000_i1251" DrawAspect="Content" ObjectID="_1691500310" r:id="rId47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. Vẽ tia </w:t>
      </w:r>
      <w:r w:rsidR="00B377E5" w:rsidRPr="00B801F1">
        <w:rPr>
          <w:color w:val="002060"/>
          <w:position w:val="-6"/>
        </w:rPr>
        <w:object w:dxaOrig="320" w:dyaOrig="279">
          <v:shape id="_x0000_i1252" type="#_x0000_t75" style="width:15.9pt;height:14.25pt" o:ole="">
            <v:imagedata r:id="rId480" o:title=""/>
          </v:shape>
          <o:OLEObject Type="Embed" ProgID="Equation.DSMT4" ShapeID="_x0000_i1252" DrawAspect="Content" ObjectID="_1691500311" r:id="rId48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sao cho góc</w:t>
      </w:r>
      <w:r w:rsidR="00B377E5" w:rsidRPr="00B801F1">
        <w:rPr>
          <w:color w:val="002060"/>
          <w:position w:val="-10"/>
        </w:rPr>
        <w:object w:dxaOrig="440" w:dyaOrig="320">
          <v:shape id="_x0000_i1253" type="#_x0000_t75" style="width:21.75pt;height:15.9pt" o:ole="">
            <v:imagedata r:id="rId482" o:title=""/>
          </v:shape>
          <o:OLEObject Type="Embed" ProgID="Equation.DSMT4" ShapeID="_x0000_i1253" DrawAspect="Content" ObjectID="_1691500312" r:id="rId48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có số đo bằng </w:t>
      </w:r>
      <w:r w:rsidR="00B377E5" w:rsidRPr="00B801F1">
        <w:rPr>
          <w:color w:val="002060"/>
          <w:position w:val="-6"/>
        </w:rPr>
        <w:object w:dxaOrig="520" w:dyaOrig="380">
          <v:shape id="_x0000_i1254" type="#_x0000_t75" style="width:26.8pt;height:18.4pt" o:ole="">
            <v:imagedata r:id="rId484" o:title=""/>
          </v:shape>
          <o:OLEObject Type="Embed" ProgID="Equation.DSMT4" ShapeID="_x0000_i1254" DrawAspect="Content" ObjectID="_1691500313" r:id="rId485"/>
        </w:object>
      </w:r>
    </w:p>
    <w:p w:rsidR="00123CF8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E440D0" w:rsidRPr="00B801F1" w:rsidRDefault="00123CF8" w:rsidP="00666D86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>
            <wp:extent cx="4191000" cy="1495208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495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</w:t>
      </w:r>
      <w:r w:rsidR="00753190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7</w:t>
      </w: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Vẽ góc </w:t>
      </w:r>
      <w:r w:rsidR="00B377E5" w:rsidRPr="00B801F1">
        <w:rPr>
          <w:color w:val="002060"/>
          <w:position w:val="-10"/>
        </w:rPr>
        <w:object w:dxaOrig="480" w:dyaOrig="320">
          <v:shape id="_x0000_i1255" type="#_x0000_t75" style="width:24.3pt;height:15.9pt" o:ole="">
            <v:imagedata r:id="rId487" o:title=""/>
          </v:shape>
          <o:OLEObject Type="Embed" ProgID="Equation.DSMT4" ShapeID="_x0000_i1255" DrawAspect="Content" ObjectID="_1691500314" r:id="rId488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số đo bằng</w:t>
      </w:r>
      <w:r w:rsidR="00B377E5" w:rsidRPr="00B801F1">
        <w:rPr>
          <w:color w:val="002060"/>
          <w:position w:val="-6"/>
        </w:rPr>
        <w:object w:dxaOrig="400" w:dyaOrig="380">
          <v:shape id="_x0000_i1256" type="#_x0000_t75" style="width:20.1pt;height:18.4pt" o:ole="">
            <v:imagedata r:id="rId489" o:title=""/>
          </v:shape>
          <o:OLEObject Type="Embed" ProgID="Equation.DSMT4" ShapeID="_x0000_i1256" DrawAspect="Content" ObjectID="_1691500315" r:id="rId490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. Sau đó vẽ tia </w:t>
      </w:r>
      <w:r w:rsidR="00B377E5" w:rsidRPr="00B801F1">
        <w:rPr>
          <w:color w:val="002060"/>
          <w:position w:val="-6"/>
        </w:rPr>
        <w:object w:dxaOrig="380" w:dyaOrig="380">
          <v:shape id="_x0000_i1257" type="#_x0000_t75" style="width:18.4pt;height:18.4pt" o:ole="">
            <v:imagedata r:id="rId491" o:title=""/>
          </v:shape>
          <o:OLEObject Type="Embed" ProgID="Equation.DSMT4" ShapeID="_x0000_i1257" DrawAspect="Content" ObjectID="_1691500316" r:id="rId492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là tia đối của tia </w:t>
      </w:r>
      <w:r w:rsidR="00B377E5" w:rsidRPr="00B801F1">
        <w:rPr>
          <w:color w:val="002060"/>
          <w:position w:val="-6"/>
        </w:rPr>
        <w:object w:dxaOrig="360" w:dyaOrig="279">
          <v:shape id="_x0000_i1258" type="#_x0000_t75" style="width:18.4pt;height:14.25pt" o:ole="">
            <v:imagedata r:id="rId493" o:title=""/>
          </v:shape>
          <o:OLEObject Type="Embed" ProgID="Equation.DSMT4" ShapeID="_x0000_i1258" DrawAspect="Content" ObjectID="_1691500317" r:id="rId494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, vẽ tia </w:t>
      </w:r>
      <w:r w:rsidR="00B377E5" w:rsidRPr="00B801F1">
        <w:rPr>
          <w:color w:val="002060"/>
          <w:position w:val="-10"/>
        </w:rPr>
        <w:object w:dxaOrig="400" w:dyaOrig="420">
          <v:shape id="_x0000_i1259" type="#_x0000_t75" style="width:20.1pt;height:20.95pt" o:ole="">
            <v:imagedata r:id="rId495" o:title=""/>
          </v:shape>
          <o:OLEObject Type="Embed" ProgID="Equation.DSMT4" ShapeID="_x0000_i1259" DrawAspect="Content" ObjectID="_1691500318" r:id="rId496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là tia đối của tia </w:t>
      </w:r>
      <w:r w:rsidR="00B377E5" w:rsidRPr="00B801F1">
        <w:rPr>
          <w:color w:val="002060"/>
          <w:position w:val="-10"/>
        </w:rPr>
        <w:object w:dxaOrig="360" w:dyaOrig="320">
          <v:shape id="_x0000_i1260" type="#_x0000_t75" style="width:18.4pt;height:15.9pt" o:ole="">
            <v:imagedata r:id="rId497" o:title=""/>
          </v:shape>
          <o:OLEObject Type="Embed" ProgID="Equation.DSMT4" ShapeID="_x0000_i1260" DrawAspect="Content" ObjectID="_1691500319" r:id="rId498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E440D0" w:rsidRPr="00B801F1" w:rsidRDefault="00753190" w:rsidP="00753190">
      <w:pPr>
        <w:pStyle w:val="ListParagraph"/>
        <w:ind w:left="0"/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color w:val="002060"/>
          <w:lang w:val="nl-NL"/>
        </w:rPr>
        <w:t xml:space="preserve">a) </w:t>
      </w:r>
      <w:r w:rsidR="00E440D0" w:rsidRPr="00B801F1">
        <w:rPr>
          <w:rFonts w:eastAsia="Times New Roman"/>
          <w:color w:val="002060"/>
          <w:lang w:val="nl-NL"/>
        </w:rPr>
        <w:t>Kể tên tất cả 4 góc có đỉn</w:t>
      </w:r>
      <w:r w:rsidR="00E440D0" w:rsidRPr="00B801F1">
        <w:rPr>
          <w:color w:val="002060"/>
          <w:lang w:val="pt-BR"/>
        </w:rPr>
        <w:t>h O, không kể góc bẹt;</w:t>
      </w:r>
    </w:p>
    <w:p w:rsidR="00E440D0" w:rsidRPr="00B801F1" w:rsidRDefault="00753190" w:rsidP="00753190">
      <w:pPr>
        <w:pStyle w:val="ListParagraph"/>
        <w:ind w:left="0"/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color w:val="002060"/>
          <w:lang w:val="nl-NL"/>
        </w:rPr>
        <w:t xml:space="preserve">b) </w:t>
      </w:r>
      <w:r w:rsidR="00E440D0" w:rsidRPr="00B801F1">
        <w:rPr>
          <w:rFonts w:eastAsia="Times New Roman"/>
          <w:color w:val="002060"/>
          <w:lang w:val="nl-NL"/>
        </w:rPr>
        <w:t>Dùng t</w:t>
      </w:r>
      <w:r w:rsidR="00E440D0" w:rsidRPr="00B801F1">
        <w:rPr>
          <w:color w:val="002060"/>
          <w:lang w:val="pt-BR"/>
        </w:rPr>
        <w:t>hước đo góc để đo 4 góc đã nêu ở câu a? Trong các góc đó góc nào là góc nhọn, góc nào là góc tù?</w:t>
      </w:r>
    </w:p>
    <w:p w:rsidR="00E440D0" w:rsidRPr="00B801F1" w:rsidRDefault="00E440D0" w:rsidP="00753190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666D86">
        <w:tc>
          <w:tcPr>
            <w:tcW w:w="5068" w:type="dxa"/>
          </w:tcPr>
          <w:p w:rsidR="00666D86" w:rsidRPr="00B801F1" w:rsidRDefault="00666D86" w:rsidP="00666D86">
            <w:pPr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lastRenderedPageBreak/>
              <w:t xml:space="preserve">a) </w:t>
            </w:r>
            <w:r w:rsidRPr="00B801F1">
              <w:rPr>
                <w:color w:val="002060"/>
                <w:position w:val="-10"/>
              </w:rPr>
              <w:object w:dxaOrig="480" w:dyaOrig="400">
                <v:shape id="_x0000_i1261" type="#_x0000_t75" style="width:24.3pt;height:20.1pt" o:ole="">
                  <v:imagedata r:id="rId499" o:title=""/>
                </v:shape>
                <o:OLEObject Type="Embed" ProgID="Equation.DSMT4" ShapeID="_x0000_i1261" DrawAspect="Content" ObjectID="_1691500320" r:id="rId500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540" w:dyaOrig="480">
                <v:shape id="_x0000_i1262" type="#_x0000_t75" style="width:26.8pt;height:24.3pt" o:ole="">
                  <v:imagedata r:id="rId501" o:title=""/>
                </v:shape>
                <o:OLEObject Type="Embed" ProgID="Equation.DSMT4" ShapeID="_x0000_i1262" DrawAspect="Content" ObjectID="_1691500321" r:id="rId502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520" w:dyaOrig="480">
                <v:shape id="_x0000_i1263" type="#_x0000_t75" style="width:26.8pt;height:24.3pt" o:ole="">
                  <v:imagedata r:id="rId503" o:title=""/>
                </v:shape>
                <o:OLEObject Type="Embed" ProgID="Equation.DSMT4" ShapeID="_x0000_i1263" DrawAspect="Content" ObjectID="_1691500322" r:id="rId504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580" w:dyaOrig="480">
                <v:shape id="_x0000_i1264" type="#_x0000_t75" style="width:29.3pt;height:24.3pt" o:ole="">
                  <v:imagedata r:id="rId505" o:title=""/>
                </v:shape>
                <o:OLEObject Type="Embed" ProgID="Equation.DSMT4" ShapeID="_x0000_i1264" DrawAspect="Content" ObjectID="_1691500323" r:id="rId506"/>
              </w:object>
            </w:r>
          </w:p>
          <w:p w:rsidR="00666D86" w:rsidRPr="00B801F1" w:rsidRDefault="00666D86" w:rsidP="00666D86">
            <w:pPr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b) </w:t>
            </w:r>
            <w:r w:rsidRPr="00B801F1">
              <w:rPr>
                <w:color w:val="002060"/>
                <w:position w:val="-10"/>
              </w:rPr>
              <w:object w:dxaOrig="1060" w:dyaOrig="420">
                <v:shape id="_x0000_i1265" type="#_x0000_t75" style="width:53.6pt;height:20.95pt" o:ole="">
                  <v:imagedata r:id="rId507" o:title=""/>
                </v:shape>
                <o:OLEObject Type="Embed" ProgID="Equation.DSMT4" ShapeID="_x0000_i1265" DrawAspect="Content" ObjectID="_1691500324" r:id="rId508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1219" w:dyaOrig="480">
                <v:shape id="_x0000_i1266" type="#_x0000_t75" style="width:60.3pt;height:24.3pt" o:ole="">
                  <v:imagedata r:id="rId509" o:title=""/>
                </v:shape>
                <o:OLEObject Type="Embed" ProgID="Equation.DSMT4" ShapeID="_x0000_i1266" DrawAspect="Content" ObjectID="_1691500325" r:id="rId510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1219" w:dyaOrig="480">
                <v:shape id="_x0000_i1267" type="#_x0000_t75" style="width:60.3pt;height:24.3pt" o:ole="">
                  <v:imagedata r:id="rId511" o:title=""/>
                </v:shape>
                <o:OLEObject Type="Embed" ProgID="Equation.DSMT4" ShapeID="_x0000_i1267" DrawAspect="Content" ObjectID="_1691500326" r:id="rId512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1180" w:dyaOrig="480">
                <v:shape id="_x0000_i1268" type="#_x0000_t75" style="width:59.45pt;height:24.3pt" o:ole="">
                  <v:imagedata r:id="rId513" o:title=""/>
                </v:shape>
                <o:OLEObject Type="Embed" ProgID="Equation.DSMT4" ShapeID="_x0000_i1268" DrawAspect="Content" ObjectID="_1691500327" r:id="rId514"/>
              </w:object>
            </w:r>
          </w:p>
          <w:p w:rsidR="00666D86" w:rsidRPr="00B801F1" w:rsidRDefault="00666D86" w:rsidP="00666D86">
            <w:pPr>
              <w:pStyle w:val="ListParagraph"/>
              <w:tabs>
                <w:tab w:val="left" w:pos="6945"/>
              </w:tabs>
              <w:ind w:left="0"/>
              <w:rPr>
                <w:rFonts w:eastAsia="Times New Roman"/>
                <w:color w:val="002060"/>
                <w:lang w:val="nl-NL"/>
              </w:rPr>
            </w:pPr>
            <w:r w:rsidRPr="00B801F1">
              <w:rPr>
                <w:color w:val="002060"/>
                <w:lang w:val="pt-BR"/>
              </w:rPr>
              <w:t xml:space="preserve">Trong các góc đó góc </w:t>
            </w:r>
            <w:r w:rsidRPr="00B801F1">
              <w:rPr>
                <w:color w:val="002060"/>
                <w:position w:val="-10"/>
              </w:rPr>
              <w:object w:dxaOrig="480" w:dyaOrig="400">
                <v:shape id="_x0000_i1269" type="#_x0000_t75" style="width:24.3pt;height:20.1pt" o:ole="">
                  <v:imagedata r:id="rId515" o:title=""/>
                </v:shape>
                <o:OLEObject Type="Embed" ProgID="Equation.DSMT4" ShapeID="_x0000_i1269" DrawAspect="Content" ObjectID="_1691500328" r:id="rId516"/>
              </w:object>
            </w:r>
            <w:r w:rsidRPr="00B801F1">
              <w:rPr>
                <w:color w:val="002060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580" w:dyaOrig="480">
                <v:shape id="_x0000_i1270" type="#_x0000_t75" style="width:29.3pt;height:24.3pt" o:ole="">
                  <v:imagedata r:id="rId517" o:title=""/>
                </v:shape>
                <o:OLEObject Type="Embed" ProgID="Equation.DSMT4" ShapeID="_x0000_i1270" DrawAspect="Content" ObjectID="_1691500329" r:id="rId518"/>
              </w:object>
            </w:r>
            <w:r w:rsidRPr="00B801F1">
              <w:rPr>
                <w:color w:val="002060"/>
                <w:lang w:val="pt-BR"/>
              </w:rPr>
              <w:t xml:space="preserve"> là góc nhọn, góc </w:t>
            </w:r>
            <w:r w:rsidRPr="00B801F1">
              <w:rPr>
                <w:color w:val="002060"/>
                <w:position w:val="-10"/>
              </w:rPr>
              <w:object w:dxaOrig="540" w:dyaOrig="480">
                <v:shape id="_x0000_i1271" type="#_x0000_t75" style="width:26.8pt;height:24.3pt" o:ole="">
                  <v:imagedata r:id="rId519" o:title=""/>
                </v:shape>
                <o:OLEObject Type="Embed" ProgID="Equation.DSMT4" ShapeID="_x0000_i1271" DrawAspect="Content" ObjectID="_1691500330" r:id="rId520"/>
              </w:object>
            </w:r>
            <w:r w:rsidRPr="00B801F1">
              <w:rPr>
                <w:color w:val="002060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520" w:dyaOrig="480">
                <v:shape id="_x0000_i1272" type="#_x0000_t75" style="width:26.8pt;height:24.3pt" o:ole="">
                  <v:imagedata r:id="rId521" o:title=""/>
                </v:shape>
                <o:OLEObject Type="Embed" ProgID="Equation.DSMT4" ShapeID="_x0000_i1272" DrawAspect="Content" ObjectID="_1691500331" r:id="rId522"/>
              </w:object>
            </w:r>
            <w:r w:rsidRPr="00B801F1">
              <w:rPr>
                <w:color w:val="002060"/>
                <w:lang w:val="pt-BR"/>
              </w:rPr>
              <w:t xml:space="preserve"> là góc tù.</w:t>
            </w:r>
          </w:p>
        </w:tc>
        <w:tc>
          <w:tcPr>
            <w:tcW w:w="5069" w:type="dxa"/>
          </w:tcPr>
          <w:p w:rsidR="00666D86" w:rsidRPr="00B801F1" w:rsidRDefault="00666D86" w:rsidP="0075319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371725" cy="1415737"/>
                  <wp:effectExtent l="0" t="0" r="0" b="0"/>
                  <wp:docPr id="21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415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40D0" w:rsidRPr="00B801F1" w:rsidRDefault="00773CDA" w:rsidP="00753190">
      <w:pPr>
        <w:pStyle w:val="ListParagraph"/>
        <w:tabs>
          <w:tab w:val="left" w:pos="6945"/>
        </w:tabs>
        <w:ind w:left="0"/>
        <w:rPr>
          <w:rFonts w:eastAsia="Times New Roman"/>
          <w:b/>
          <w:bCs/>
          <w:color w:val="002060"/>
          <w:lang w:val="nl-NL"/>
        </w:rPr>
      </w:pPr>
      <w:r w:rsidRPr="00B801F1">
        <w:rPr>
          <w:rFonts w:eastAsia="Times New Roman"/>
          <w:b/>
          <w:bCs/>
          <w:color w:val="002060"/>
          <w:lang w:val="nl-NL"/>
        </w:rPr>
        <w:t>DẠNG 6: SO SÁNH GÓC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Đo góc rồi so sá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 các số đo góc.</w:t>
      </w:r>
    </w:p>
    <w:p w:rsidR="00773CDA" w:rsidRPr="00B801F1" w:rsidRDefault="0058322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>
        <w:rPr>
          <w:noProof/>
          <w:color w:val="002060"/>
        </w:rPr>
        <w:pict>
          <v:group id="Canvas 224" o:spid="_x0000_s1090" editas="canvas" style="position:absolute;margin-left:22.15pt;margin-top:18.55pt;width:475.95pt;height:266.45pt;z-index:251666432" coordsize="60445,33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">
            <v:shape id="_x0000_s1091" type="#_x0000_t75" style="position:absolute;width:60445;height:33839;visibility:visible">
              <v:fill o:detectmouseclick="t"/>
              <v:path o:connecttype="none"/>
            </v:shape>
            <v:shape id="Freeform 219" o:spid="_x0000_s1092" style="position:absolute;left:30632;top:7480;width:1740;height:2216;visibility:visible;mso-wrap-style:square;v-text-anchor:top" coordsize="274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" path="m155,v85,42,119,146,76,231c188,315,85,349,,307v,,,,,e" filled="f" strokecolor="green" strokeweight=".001mm">
              <v:stroke joinstyle="miter"/>
              <v:path arrowok="t" o:connecttype="custom" o:connectlocs="98425,0;146685,146685;0,194945;0,194945" o:connectangles="0,0,0,0"/>
            </v:shape>
            <v:line id="Line 220" o:spid="_x0000_s1093" style="position:absolute;flip:y;visibility:visible" from="1619,4152" to="7937,16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" strokecolor="navy" strokeweight=".001mm">
              <v:stroke joinstyle="miter"/>
            </v:line>
            <v:line id="Line 221" o:spid="_x0000_s1094" style="position:absolute;visibility:visible" from="7937,4152" to="15570,7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" strokecolor="navy" strokeweight=".001mm">
              <v:stroke joinstyle="miter"/>
            </v:line>
            <v:line id="Line 222" o:spid="_x0000_s1095" style="position:absolute;visibility:visible" from="768,24072" to="12407,28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" strokecolor="navy" strokeweight=".001mm">
              <v:stroke joinstyle="miter"/>
            </v:line>
            <v:line id="Line 223" o:spid="_x0000_s1096" style="position:absolute;flip:y;visibility:visible" from="12407,24688" to="18649,28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" strokecolor="navy" strokeweight=".001mm">
              <v:stroke joinstyle="miter"/>
            </v:line>
            <v:line id="Line 224" o:spid="_x0000_s1097" style="position:absolute;flip:x;visibility:visible" from="28829,3384" to="33680,12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" strokecolor="navy" strokeweight=".001mm">
              <v:stroke joinstyle="miter"/>
            </v:line>
            <v:line id="Line 225" o:spid="_x0000_s1098" style="position:absolute;flip:y;visibility:visible" from="19964,26225" to="23742,33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" strokecolor="navy" strokeweight=".001mm">
              <v:stroke joinstyle="miter"/>
            </v:line>
            <v:line id="Line 226" o:spid="_x0000_s1099" style="position:absolute;visibility:visible" from="23742,26225" to="33604,30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" strokecolor="navy" strokeweight=".001mm">
              <v:stroke joinstyle="miter"/>
            </v:line>
            <v:line id="Line 227" o:spid="_x0000_s1100" style="position:absolute;visibility:visible" from="46418,8947" to="60445,14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" strokecolor="navy" strokeweight=".001mm">
              <v:stroke joinstyle="miter"/>
            </v:line>
            <v:line id="Line 228" o:spid="_x0000_s1101" style="position:absolute;flip:y;visibility:visible" from="46418,768" to="54724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" strokecolor="navy" strokeweight=".001mm">
              <v:stroke joinstyle="miter"/>
            </v:line>
            <v:line id="Line 229" o:spid="_x0000_s1102" style="position:absolute;visibility:visible" from="43395,18148" to="46863,31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" strokecolor="navy" strokeweight=".001mm">
              <v:stroke joinstyle="miter"/>
            </v:line>
            <v:line id="Line 230" o:spid="_x0000_s1103" style="position:absolute;visibility:visible" from="43395,18148" to="51485,2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" strokecolor="navy" strokeweight=".001mm">
              <v:stroke joinstyle="miter"/>
            </v:line>
            <v:rect id="Rectangle 231" o:spid="_x0000_s1104" style="position:absolute;left:44570;top:20676;width:603;height:243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" filled="f" stroked="f">
              <v:textbox style="mso-fit-shape-to-text:t" inset="0,0,0,0">
                <w:txbxContent>
                  <w:p w:rsidR="00B86AB1" w:rsidRDefault="00B86AB1" w:rsidP="00773CDA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6</w:t>
                    </w:r>
                  </w:p>
                </w:txbxContent>
              </v:textbox>
            </v:rect>
            <v:rect id="Rectangle 232" o:spid="_x0000_s1105" style="position:absolute;left:24073;top:27686;width:577;height:243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" filled="f" stroked="f">
              <v:textbox style="mso-fit-shape-to-text:t" inset="0,0,0,0">
                <w:txbxContent>
                  <w:p w:rsidR="00B86AB1" w:rsidRDefault="00B86AB1" w:rsidP="00773CDA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5</w:t>
                    </w:r>
                  </w:p>
                </w:txbxContent>
              </v:textbox>
            </v:rect>
            <v:rect id="Rectangle 233" o:spid="_x0000_s1106" style="position:absolute;left:48812;top:8147;width:578;height:243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" filled="f" stroked="f">
              <v:textbox style="mso-fit-shape-to-text:t" inset="0,0,0,0">
                <w:txbxContent>
                  <w:p w:rsidR="00B86AB1" w:rsidRDefault="00B86AB1" w:rsidP="00773CDA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rect>
            <v:rect id="Rectangle 234" o:spid="_x0000_s1107" style="position:absolute;left:33617;top:9157;width:577;height:243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" filled="f" stroked="f">
              <v:textbox style="mso-fit-shape-to-text:t" inset="0,0,0,0">
                <w:txbxContent>
                  <w:p w:rsidR="00B86AB1" w:rsidRDefault="00B86AB1" w:rsidP="00773CDA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2</w:t>
                    </w:r>
                  </w:p>
                </w:txbxContent>
              </v:textbox>
            </v:rect>
            <v:rect id="Rectangle 235" o:spid="_x0000_s1108" style="position:absolute;left:12039;top:25838;width:769;height:2908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" filled="f" stroked="f">
              <v:textbox style="mso-fit-shape-to-text:t" inset="0,0,0,0">
                <w:txbxContent>
                  <w:p w:rsidR="00B86AB1" w:rsidRPr="00A17BF6" w:rsidRDefault="00B86AB1" w:rsidP="00773CDA">
                    <w:pPr>
                      <w:rPr>
                        <w:sz w:val="24"/>
                        <w:szCs w:val="24"/>
                      </w:rPr>
                    </w:pPr>
                    <w:r w:rsidRPr="00A17BF6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Rectangle 236" o:spid="_x0000_s1109" style="position:absolute;left:8337;top:5537;width:769;height:2908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" filled="f" stroked="f">
              <v:textbox style="mso-fit-shape-to-text:t" inset="0,0,0,0">
                <w:txbxContent>
                  <w:p w:rsidR="00B86AB1" w:rsidRPr="00A17BF6" w:rsidRDefault="00B86AB1" w:rsidP="00773CDA">
                    <w:pPr>
                      <w:rPr>
                        <w:sz w:val="18"/>
                        <w:szCs w:val="18"/>
                      </w:rPr>
                    </w:pPr>
                    <w:r w:rsidRPr="006D15D3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group id="Group 245" o:spid="_x0000_s1110" style="position:absolute;left:7632;top:3848;width:616;height:609" coordorigin="1202,606" coordsize="97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<v:oval id="Oval 243" o:spid="_x0000_s1111" style="position:absolute;left:1202;top:606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" fillcolor="red" strokeweight="0"/>
              <v:oval id="Oval 244" o:spid="_x0000_s1112" style="position:absolute;left:1202;top:606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" filled="f" strokeweight="42e-5mm">
                <v:stroke joinstyle="miter"/>
              </v:oval>
            </v:group>
            <v:group id="Group 254" o:spid="_x0000_s1113" style="position:absolute;left:12103;top:27997;width:616;height:609" coordorigin="1906,4409" coordsize="97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">
              <v:oval id="Oval 252" o:spid="_x0000_s1114" style="position:absolute;left:1906;top:4409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" fillcolor="red" strokeweight="0"/>
              <v:oval id="Oval 253" o:spid="_x0000_s1115" style="position:absolute;left:1906;top:4409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" filled="f" strokeweight="42e-5mm">
                <v:stroke joinstyle="miter"/>
              </v:oval>
            </v:group>
            <v:group id="Group 269" o:spid="_x0000_s1116" style="position:absolute;left:46107;top:8642;width:616;height:609" coordorigin="7261,1361" coordsize="97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<v:oval id="Oval 267" o:spid="_x0000_s1117" style="position:absolute;left:7261;top:1361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" fillcolor="red" strokeweight="0"/>
              <v:oval id="Oval 268" o:spid="_x0000_s1118" style="position:absolute;left:7261;top:1361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" filled="f" strokeweight="42e-5mm">
                <v:stroke joinstyle="miter"/>
              </v:oval>
            </v:group>
            <v:group id="Group 275" o:spid="_x0000_s1119" style="position:absolute;left:43084;top:17843;width:616;height:616" coordorigin="6785,2810" coordsize="97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<v:oval id="Oval 273" o:spid="_x0000_s1120" style="position:absolute;left:6785;top:2810;width:97;height: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" fillcolor="red" strokeweight="0"/>
              <v:oval id="Oval 274" o:spid="_x0000_s1121" style="position:absolute;left:6785;top:2810;width:97;height: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" filled="f" strokeweight="42e-5mm">
                <v:stroke joinstyle="miter"/>
              </v:oval>
            </v:group>
            <v:group id="Group 287" o:spid="_x0000_s1122" style="position:absolute;left:23431;top:25920;width:616;height:610" coordorigin="3690,4082" coordsize="97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<v:oval id="Oval 285" o:spid="_x0000_s1123" style="position:absolute;left:3690;top:4082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" fillcolor="red" strokeweight="0"/>
              <v:oval id="Oval 286" o:spid="_x0000_s1124" style="position:absolute;left:3690;top:4082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" filled="f" strokeweight="42e-5mm">
                <v:stroke joinstyle="miter"/>
              </v:oval>
            </v:group>
            <v:group id="Group 290" o:spid="_x0000_s1125" style="position:absolute;left:30816;top:8147;width:616;height:609" coordorigin="4853,1283" coordsize="97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<v:oval id="Oval 288" o:spid="_x0000_s1126" style="position:absolute;left:4853;top:1283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" fillcolor="red" strokeweight="0"/>
              <v:oval id="Oval 289" o:spid="_x0000_s1127" style="position:absolute;left:4853;top:1283;width:97;height: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" filled="f" strokeweight="42e-5mm">
                <v:stroke joinstyle="miter"/>
              </v:oval>
            </v:group>
          </v:group>
        </w:pict>
      </w:r>
      <w:r w:rsidR="00773CDA"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Quan sát các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ình sau: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</w:p>
    <w:p w:rsidR="00773CDA" w:rsidRPr="00B801F1" w:rsidRDefault="00773CDA" w:rsidP="00773CDA">
      <w:pPr>
        <w:tabs>
          <w:tab w:val="left" w:pos="6945"/>
        </w:tabs>
        <w:rPr>
          <w:rFonts w:eastAsia="Times New Roman"/>
          <w:color w:val="002060"/>
          <w:lang w:val="nl-NL"/>
        </w:rPr>
      </w:pP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a) Ước lượng bằng mắt xem góc nào là góc 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ọn, góc vuông, góc tù, góc bẹt;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b) Dùng góc vuông của ê ke để kiểm tra lại kết quả của câu a;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) Dùng t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ước đo góc để tìm số đo của mỗi góc;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d) Sắp xếp các góc trên theo thứ tự tăng dần của số đo góc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a) HS dự đoán: G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óc n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ọn là: góc 3 và 6</w:t>
      </w: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color w:val="002060"/>
          <w:lang w:val="nl-NL"/>
        </w:rPr>
        <w:t xml:space="preserve">              Góc vuông là góc: 1 và 5</w:t>
      </w: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color w:val="002060"/>
          <w:lang w:val="nl-NL"/>
        </w:rPr>
        <w:t xml:space="preserve">              Góc tù là: góc 4</w:t>
      </w:r>
    </w:p>
    <w:p w:rsidR="00773CDA" w:rsidRPr="00B801F1" w:rsidRDefault="00773CDA" w:rsidP="00773CDA">
      <w:pPr>
        <w:pStyle w:val="ListParagraph"/>
        <w:tabs>
          <w:tab w:val="left" w:pos="6945"/>
        </w:tabs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color w:val="002060"/>
          <w:lang w:val="nl-NL"/>
        </w:rPr>
        <w:t xml:space="preserve">              Góc bẹt là: góc 2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b) HS dùng góc vuông của ê ke tự kiểm tra lại dự đoán của mình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c) HS dùng thước đo góc đo 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lastRenderedPageBreak/>
        <w:t xml:space="preserve">d) Sắp xếp: </w:t>
      </w:r>
      <w:r w:rsidR="00B377E5" w:rsidRPr="00B801F1">
        <w:rPr>
          <w:color w:val="002060"/>
          <w:position w:val="-14"/>
        </w:rPr>
        <w:object w:dxaOrig="3000" w:dyaOrig="400">
          <v:shape id="_x0000_i1273" type="#_x0000_t75" style="width:149.85pt;height:20.1pt" o:ole="">
            <v:imagedata r:id="rId524" o:title=""/>
          </v:shape>
          <o:OLEObject Type="Embed" ProgID="Equation.DSMT4" ShapeID="_x0000_i1273" DrawAspect="Content" ObjectID="_1691500332" r:id="rId525"/>
        </w:objec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2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o hình vẽ </w:t>
      </w:r>
    </w:p>
    <w:p w:rsidR="00773CDA" w:rsidRPr="00B801F1" w:rsidRDefault="00DA03F6" w:rsidP="0031100B">
      <w:pPr>
        <w:tabs>
          <w:tab w:val="left" w:pos="6945"/>
        </w:tabs>
        <w:jc w:val="center"/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>
            <wp:extent cx="1466850" cy="1913965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3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91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Đo các góc </w:t>
      </w:r>
      <w:r w:rsidR="00B377E5" w:rsidRPr="00B801F1">
        <w:rPr>
          <w:color w:val="002060"/>
          <w:position w:val="-10"/>
        </w:rPr>
        <w:object w:dxaOrig="1660" w:dyaOrig="400">
          <v:shape id="_x0000_i1274" type="#_x0000_t75" style="width:83.7pt;height:20.1pt" o:ole="">
            <v:imagedata r:id="rId527" o:title=""/>
          </v:shape>
          <o:OLEObject Type="Embed" ProgID="Equation.DSMT4" ShapeID="_x0000_i1274" DrawAspect="Content" ObjectID="_1691500333" r:id="rId528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ủa tam giác</w:t>
      </w:r>
      <w:r w:rsidR="00B377E5" w:rsidRPr="00B801F1">
        <w:rPr>
          <w:color w:val="002060"/>
          <w:position w:val="-6"/>
        </w:rPr>
        <w:object w:dxaOrig="560" w:dyaOrig="279">
          <v:shape id="_x0000_i1275" type="#_x0000_t75" style="width:27.65pt;height:14.25pt" o:ole="">
            <v:imagedata r:id="rId529" o:title=""/>
          </v:shape>
          <o:OLEObject Type="Embed" ProgID="Equation.DSMT4" ShapeID="_x0000_i1275" DrawAspect="Content" ObjectID="_1691500334" r:id="rId530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rồi sắp xếp các góc đó t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eo thứ tự từ lớn đến bé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p w:rsidR="00773CDA" w:rsidRPr="00B801F1" w:rsidRDefault="00B377E5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color w:val="002060"/>
          <w:position w:val="-10"/>
        </w:rPr>
        <w:object w:dxaOrig="3500" w:dyaOrig="420">
          <v:shape id="_x0000_i1276" type="#_x0000_t75" style="width:175pt;height:20.95pt" o:ole="">
            <v:imagedata r:id="rId531" o:title=""/>
          </v:shape>
          <o:OLEObject Type="Embed" ProgID="Equation.DSMT4" ShapeID="_x0000_i1276" DrawAspect="Content" ObjectID="_1691500335" r:id="rId532"/>
        </w:object>
      </w:r>
    </w:p>
    <w:p w:rsidR="00643BB1" w:rsidRPr="00B801F1" w:rsidRDefault="00643BB1" w:rsidP="00773CDA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 xml:space="preserve">Sắp xếp: </w:t>
      </w:r>
      <w:r w:rsidR="00B377E5" w:rsidRPr="00B801F1">
        <w:rPr>
          <w:color w:val="002060"/>
          <w:position w:val="-6"/>
        </w:rPr>
        <w:object w:dxaOrig="1960" w:dyaOrig="360">
          <v:shape id="_x0000_i1277" type="#_x0000_t75" style="width:98.8pt;height:18.4pt" o:ole="">
            <v:imagedata r:id="rId533" o:title=""/>
          </v:shape>
          <o:OLEObject Type="Embed" ProgID="Equation.DSMT4" ShapeID="_x0000_i1277" DrawAspect="Content" ObjectID="_1691500336" r:id="rId534"/>
        </w:objec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3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Quan sát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ình vẽ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FD75E8">
        <w:tc>
          <w:tcPr>
            <w:tcW w:w="5068" w:type="dxa"/>
          </w:tcPr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a) Sử dụng ê ke để c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hỉ ra các góc nhọn, góc vuông, góc tù, góc bẹt có trong hình vẽ;</w: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b) Gọi tên các góc đỉn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 </w:t>
            </w:r>
            <w:r w:rsidRPr="00B801F1">
              <w:rPr>
                <w:color w:val="002060"/>
                <w:position w:val="-4"/>
              </w:rPr>
              <w:object w:dxaOrig="240" w:dyaOrig="260">
                <v:shape id="_x0000_i1278" type="#_x0000_t75" style="width:11.7pt;height:12.55pt" o:ole="">
                  <v:imagedata r:id="rId535" o:title=""/>
                </v:shape>
                <o:OLEObject Type="Embed" ProgID="Equation.DSMT4" ShapeID="_x0000_i1278" DrawAspect="Content" ObjectID="_1691500337" r:id="rId536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 có trong hình vẽ, xác định các cạnh của mỗi góc và cho biết số đo của chúng?</w: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) Điểm </w:t>
            </w:r>
            <w:r w:rsidRPr="00B801F1">
              <w:rPr>
                <w:color w:val="002060"/>
                <w:position w:val="-4"/>
              </w:rPr>
              <w:object w:dxaOrig="320" w:dyaOrig="260">
                <v:shape id="_x0000_i1279" type="#_x0000_t75" style="width:15.9pt;height:12.55pt" o:ole="">
                  <v:imagedata r:id="rId537" o:title=""/>
                </v:shape>
                <o:OLEObject Type="Embed" ProgID="Equation.DSMT4" ShapeID="_x0000_i1279" DrawAspect="Content" ObjectID="_1691500338" r:id="rId538"/>
              </w:object>
            </w: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có nằm trong góc </w:t>
            </w:r>
            <w:r w:rsidRPr="00B801F1">
              <w:rPr>
                <w:color w:val="002060"/>
                <w:position w:val="-6"/>
              </w:rPr>
              <w:object w:dxaOrig="440" w:dyaOrig="279">
                <v:shape id="_x0000_i1280" type="#_x0000_t75" style="width:21.75pt;height:14.25pt" o:ole="">
                  <v:imagedata r:id="rId539" o:title=""/>
                </v:shape>
                <o:OLEObject Type="Embed" ProgID="Equation.DSMT4" ShapeID="_x0000_i1280" DrawAspect="Content" ObjectID="_1691500339" r:id="rId540"/>
              </w:object>
            </w: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k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ông? Từ đó so sánh hai góc </w:t>
            </w:r>
            <w:r w:rsidRPr="00B801F1">
              <w:rPr>
                <w:color w:val="002060"/>
                <w:position w:val="-6"/>
              </w:rPr>
              <w:object w:dxaOrig="580" w:dyaOrig="279">
                <v:shape id="_x0000_i1281" type="#_x0000_t75" style="width:29.3pt;height:14.25pt" o:ole="">
                  <v:imagedata r:id="rId541" o:title=""/>
                </v:shape>
                <o:OLEObject Type="Embed" ProgID="Equation.DSMT4" ShapeID="_x0000_i1281" DrawAspect="Content" ObjectID="_1691500340" r:id="rId542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và </w:t>
            </w:r>
            <w:r w:rsidRPr="00B801F1">
              <w:rPr>
                <w:color w:val="002060"/>
                <w:position w:val="-6"/>
              </w:rPr>
              <w:object w:dxaOrig="440" w:dyaOrig="279">
                <v:shape id="_x0000_i1282" type="#_x0000_t75" style="width:21.75pt;height:14.25pt" o:ole="">
                  <v:imagedata r:id="rId543" o:title=""/>
                </v:shape>
                <o:OLEObject Type="Embed" ProgID="Equation.DSMT4" ShapeID="_x0000_i1282" DrawAspect="Content" ObjectID="_1691500341" r:id="rId544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?</w:t>
            </w:r>
          </w:p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</w:tc>
        <w:tc>
          <w:tcPr>
            <w:tcW w:w="5069" w:type="dxa"/>
          </w:tcPr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400300" cy="1621098"/>
                  <wp:effectExtent l="0" t="0" r="0" b="0"/>
                  <wp:docPr id="29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62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221F26" w:rsidRPr="00B801F1" w:rsidRDefault="00221F26" w:rsidP="00221F26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a) G</w: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óc nhọn:</w:t>
      </w:r>
      <w:r w:rsidR="00B377E5" w:rsidRPr="00B801F1">
        <w:rPr>
          <w:color w:val="002060"/>
          <w:position w:val="-6"/>
        </w:rPr>
        <w:object w:dxaOrig="520" w:dyaOrig="360">
          <v:shape id="_x0000_i1283" type="#_x0000_t75" style="width:26.8pt;height:18.4pt" o:ole="">
            <v:imagedata r:id="rId546" o:title=""/>
          </v:shape>
          <o:OLEObject Type="Embed" ProgID="Equation.DSMT4" ShapeID="_x0000_i1283" DrawAspect="Content" ObjectID="_1691500342" r:id="rId547"/>
        </w:object>
      </w:r>
    </w:p>
    <w:p w:rsidR="00773CDA" w:rsidRPr="00B801F1" w:rsidRDefault="00221F26" w:rsidP="00221F26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G</w: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óc vuông:</w:t>
      </w:r>
      <w:r w:rsidR="00B377E5" w:rsidRPr="00B801F1">
        <w:rPr>
          <w:color w:val="002060"/>
          <w:position w:val="-10"/>
        </w:rPr>
        <w:object w:dxaOrig="1080" w:dyaOrig="400">
          <v:shape id="_x0000_i1284" type="#_x0000_t75" style="width:54.4pt;height:20.1pt" o:ole="">
            <v:imagedata r:id="rId548" o:title=""/>
          </v:shape>
          <o:OLEObject Type="Embed" ProgID="Equation.DSMT4" ShapeID="_x0000_i1284" DrawAspect="Content" ObjectID="_1691500343" r:id="rId549"/>
        </w:object>
      </w:r>
    </w:p>
    <w:p w:rsidR="00877C67" w:rsidRPr="00B801F1" w:rsidRDefault="00877C67" w:rsidP="00877C67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G</w: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óc tù:</w:t>
      </w:r>
      <w:r w:rsidR="00B377E5" w:rsidRPr="00B801F1">
        <w:rPr>
          <w:color w:val="002060"/>
          <w:position w:val="-4"/>
        </w:rPr>
        <w:object w:dxaOrig="620" w:dyaOrig="340">
          <v:shape id="_x0000_i1285" type="#_x0000_t75" style="width:31pt;height:17.6pt" o:ole="">
            <v:imagedata r:id="rId550" o:title=""/>
          </v:shape>
          <o:OLEObject Type="Embed" ProgID="Equation.DSMT4" ShapeID="_x0000_i1285" DrawAspect="Content" ObjectID="_1691500344" r:id="rId551"/>
        </w:object>
      </w:r>
      <w:r w:rsidR="00C12A83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, </w:t>
      </w:r>
      <w:r w:rsidR="00B377E5" w:rsidRPr="00B801F1">
        <w:rPr>
          <w:color w:val="002060"/>
          <w:position w:val="-6"/>
        </w:rPr>
        <w:object w:dxaOrig="540" w:dyaOrig="360">
          <v:shape id="_x0000_i1286" type="#_x0000_t75" style="width:26.8pt;height:18.4pt" o:ole="">
            <v:imagedata r:id="rId552" o:title=""/>
          </v:shape>
          <o:OLEObject Type="Embed" ProgID="Equation.DSMT4" ShapeID="_x0000_i1286" DrawAspect="Content" ObjectID="_1691500345" r:id="rId553"/>
        </w:object>
      </w:r>
    </w:p>
    <w:p w:rsidR="00773CDA" w:rsidRPr="00B801F1" w:rsidRDefault="00877C67" w:rsidP="00877C67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>G</w: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óc bẹt: </w:t>
      </w:r>
      <w:r w:rsidR="00B377E5" w:rsidRPr="00B801F1">
        <w:rPr>
          <w:color w:val="002060"/>
          <w:position w:val="-4"/>
        </w:rPr>
        <w:object w:dxaOrig="540" w:dyaOrig="340">
          <v:shape id="_x0000_i1287" type="#_x0000_t75" style="width:26.8pt;height:17.6pt" o:ole="">
            <v:imagedata r:id="rId554" o:title=""/>
          </v:shape>
          <o:OLEObject Type="Embed" ProgID="Equation.DSMT4" ShapeID="_x0000_i1287" DrawAspect="Content" ObjectID="_1691500346" r:id="rId555"/>
        </w:object>
      </w:r>
    </w:p>
    <w:p w:rsidR="00C12A83" w:rsidRPr="00B801F1" w:rsidRDefault="00C12A83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  <w:t>b) Các góc đỉnh A là:</w:t>
      </w:r>
      <w:r w:rsidR="00B377E5" w:rsidRPr="00B801F1">
        <w:rPr>
          <w:color w:val="002060"/>
          <w:position w:val="-6"/>
        </w:rPr>
        <w:object w:dxaOrig="540" w:dyaOrig="360">
          <v:shape id="_x0000_i1288" type="#_x0000_t75" style="width:26.8pt;height:18.4pt" o:ole="">
            <v:imagedata r:id="rId556" o:title=""/>
          </v:shape>
          <o:OLEObject Type="Embed" ProgID="Equation.DSMT4" ShapeID="_x0000_i1288" DrawAspect="Content" ObjectID="_1691500347" r:id="rId557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ác cạnh  </w:t>
      </w:r>
      <w:r w:rsidR="00B377E5" w:rsidRPr="00B801F1">
        <w:rPr>
          <w:color w:val="002060"/>
          <w:position w:val="-10"/>
        </w:rPr>
        <w:object w:dxaOrig="859" w:dyaOrig="320">
          <v:shape id="_x0000_i1289" type="#_x0000_t75" style="width:42.7pt;height:15.9pt" o:ole="">
            <v:imagedata r:id="rId558" o:title=""/>
          </v:shape>
          <o:OLEObject Type="Embed" ProgID="Equation.DSMT4" ShapeID="_x0000_i1289" DrawAspect="Content" ObjectID="_1691500348" r:id="rId559"/>
        </w:object>
      </w:r>
    </w:p>
    <w:p w:rsidR="00C12A83" w:rsidRPr="00B801F1" w:rsidRDefault="00B377E5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color w:val="002060"/>
          <w:position w:val="-4"/>
        </w:rPr>
        <w:object w:dxaOrig="620" w:dyaOrig="340">
          <v:shape id="_x0000_i1290" type="#_x0000_t75" style="width:31pt;height:17.6pt" o:ole="">
            <v:imagedata r:id="rId560" o:title=""/>
          </v:shape>
          <o:OLEObject Type="Embed" ProgID="Equation.DSMT4" ShapeID="_x0000_i1290" DrawAspect="Content" ObjectID="_1691500349" r:id="rId561"/>
        </w:object>
      </w:r>
      <w:r w:rsidR="00C12A83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ác cạnh </w:t>
      </w:r>
      <w:r w:rsidRPr="00B801F1">
        <w:rPr>
          <w:color w:val="002060"/>
          <w:position w:val="-10"/>
        </w:rPr>
        <w:object w:dxaOrig="920" w:dyaOrig="320">
          <v:shape id="_x0000_i1291" type="#_x0000_t75" style="width:45.2pt;height:15.9pt" o:ole="">
            <v:imagedata r:id="rId562" o:title=""/>
          </v:shape>
          <o:OLEObject Type="Embed" ProgID="Equation.DSMT4" ShapeID="_x0000_i1291" DrawAspect="Content" ObjectID="_1691500350" r:id="rId563"/>
        </w:object>
      </w:r>
    </w:p>
    <w:p w:rsidR="00773CDA" w:rsidRPr="00B801F1" w:rsidRDefault="00B377E5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color w:val="002060"/>
          <w:position w:val="-6"/>
        </w:rPr>
        <w:object w:dxaOrig="520" w:dyaOrig="360">
          <v:shape id="_x0000_i1292" type="#_x0000_t75" style="width:26.8pt;height:18.4pt" o:ole="">
            <v:imagedata r:id="rId564" o:title=""/>
          </v:shape>
          <o:OLEObject Type="Embed" ProgID="Equation.DSMT4" ShapeID="_x0000_i1292" DrawAspect="Content" ObjectID="_1691500351" r:id="rId565"/>
        </w:object>
      </w:r>
      <w:r w:rsidR="00C12A83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ác cạnh </w:t>
      </w:r>
      <w:r w:rsidRPr="00B801F1">
        <w:rPr>
          <w:color w:val="002060"/>
          <w:position w:val="-10"/>
        </w:rPr>
        <w:object w:dxaOrig="840" w:dyaOrig="320">
          <v:shape id="_x0000_i1293" type="#_x0000_t75" style="width:41.85pt;height:15.9pt" o:ole="">
            <v:imagedata r:id="rId566" o:title=""/>
          </v:shape>
          <o:OLEObject Type="Embed" ProgID="Equation.DSMT4" ShapeID="_x0000_i1293" DrawAspect="Content" ObjectID="_1691500352" r:id="rId567"/>
        </w:object>
      </w:r>
    </w:p>
    <w:p w:rsidR="00C12A83" w:rsidRPr="00B801F1" w:rsidRDefault="00C12A83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) Điểm </w:t>
      </w:r>
      <w:r w:rsidR="00B377E5" w:rsidRPr="00B801F1">
        <w:rPr>
          <w:color w:val="002060"/>
          <w:position w:val="-4"/>
        </w:rPr>
        <w:object w:dxaOrig="320" w:dyaOrig="260">
          <v:shape id="_x0000_i1294" type="#_x0000_t75" style="width:15.9pt;height:12.55pt" o:ole="">
            <v:imagedata r:id="rId568" o:title=""/>
          </v:shape>
          <o:OLEObject Type="Embed" ProgID="Equation.DSMT4" ShapeID="_x0000_i1294" DrawAspect="Content" ObjectID="_1691500353" r:id="rId569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không nằm trong góc </w:t>
      </w:r>
      <w:r w:rsidR="00B377E5" w:rsidRPr="00B801F1">
        <w:rPr>
          <w:color w:val="002060"/>
          <w:position w:val="-6"/>
        </w:rPr>
        <w:object w:dxaOrig="440" w:dyaOrig="279">
          <v:shape id="_x0000_i1295" type="#_x0000_t75" style="width:21.75pt;height:14.25pt" o:ole="">
            <v:imagedata r:id="rId570" o:title=""/>
          </v:shape>
          <o:OLEObject Type="Embed" ProgID="Equation.DSMT4" ShapeID="_x0000_i1295" DrawAspect="Content" ObjectID="_1691500354" r:id="rId571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k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hông.</w:t>
      </w:r>
    </w:p>
    <w:p w:rsidR="00C12A83" w:rsidRPr="00B801F1" w:rsidRDefault="00C12A83" w:rsidP="00773CDA">
      <w:pPr>
        <w:tabs>
          <w:tab w:val="left" w:pos="6945"/>
        </w:tabs>
        <w:rPr>
          <w:rFonts w:ascii="Times New Roman" w:eastAsia="Times New Roman" w:hAnsi="Times New Roman" w:cs="Times New Roman"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So sánh: </w:t>
      </w:r>
      <w:r w:rsidR="00B377E5" w:rsidRPr="00B801F1">
        <w:rPr>
          <w:color w:val="002060"/>
          <w:position w:val="-6"/>
        </w:rPr>
        <w:object w:dxaOrig="1180" w:dyaOrig="360">
          <v:shape id="_x0000_i1296" type="#_x0000_t75" style="width:59.45pt;height:18.4pt" o:ole="">
            <v:imagedata r:id="rId572" o:title=""/>
          </v:shape>
          <o:OLEObject Type="Embed" ProgID="Equation.DSMT4" ShapeID="_x0000_i1296" DrawAspect="Content" ObjectID="_1691500355" r:id="rId573"/>
        </w:object>
      </w:r>
    </w:p>
    <w:p w:rsidR="00773CDA" w:rsidRPr="00B801F1" w:rsidRDefault="00773CDA" w:rsidP="00773CDA">
      <w:pPr>
        <w:tabs>
          <w:tab w:val="left" w:pos="6945"/>
        </w:tabs>
        <w:rPr>
          <w:color w:val="002060"/>
          <w:lang w:val="pt-BR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4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Trong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ình vẽ sau, cho tam giác </w:t>
      </w:r>
      <w:r w:rsidR="00B377E5" w:rsidRPr="00B801F1">
        <w:rPr>
          <w:color w:val="002060"/>
          <w:position w:val="-6"/>
        </w:rPr>
        <w:object w:dxaOrig="560" w:dyaOrig="279">
          <v:shape id="_x0000_i1297" type="#_x0000_t75" style="width:27.65pt;height:14.25pt" o:ole="">
            <v:imagedata r:id="rId574" o:title=""/>
          </v:shape>
          <o:OLEObject Type="Embed" ProgID="Equation.DSMT4" ShapeID="_x0000_i1297" DrawAspect="Content" ObjectID="_1691500356" r:id="rId57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đều và góc </w:t>
      </w:r>
      <w:r w:rsidR="00B377E5" w:rsidRPr="00B801F1">
        <w:rPr>
          <w:color w:val="002060"/>
          <w:position w:val="-6"/>
        </w:rPr>
        <w:object w:dxaOrig="580" w:dyaOrig="279">
          <v:shape id="_x0000_i1298" type="#_x0000_t75" style="width:29.3pt;height:14.25pt" o:ole="">
            <v:imagedata r:id="rId576" o:title=""/>
          </v:shape>
          <o:OLEObject Type="Embed" ProgID="Equation.DSMT4" ShapeID="_x0000_i1298" DrawAspect="Content" ObjectID="_1691500357" r:id="rId57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bằng </w:t>
      </w:r>
      <w:r w:rsidR="00B377E5" w:rsidRPr="00B801F1">
        <w:rPr>
          <w:color w:val="002060"/>
          <w:position w:val="-6"/>
        </w:rPr>
        <w:object w:dxaOrig="420" w:dyaOrig="380">
          <v:shape id="_x0000_i1299" type="#_x0000_t75" style="width:20.95pt;height:18.4pt" o:ole="">
            <v:imagedata r:id="rId578" o:title=""/>
          </v:shape>
          <o:OLEObject Type="Embed" ProgID="Equation.DSMT4" ShapeID="_x0000_i1299" DrawAspect="Content" ObjectID="_1691500358" r:id="rId57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801F1" w:rsidRPr="00B801F1" w:rsidTr="00FD75E8">
        <w:tc>
          <w:tcPr>
            <w:tcW w:w="5068" w:type="dxa"/>
          </w:tcPr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 xml:space="preserve">a) Kể tên các góc có trong 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ình vẽ trên, những góc nào có số đo bằng </w:t>
            </w:r>
            <w:r w:rsidRPr="00B801F1">
              <w:rPr>
                <w:color w:val="002060"/>
                <w:position w:val="-6"/>
              </w:rPr>
              <w:object w:dxaOrig="420" w:dyaOrig="380">
                <v:shape id="_x0000_i1300" type="#_x0000_t75" style="width:20.95pt;height:18.4pt" o:ole="">
                  <v:imagedata r:id="rId580" o:title=""/>
                </v:shape>
                <o:OLEObject Type="Embed" ProgID="Equation.DSMT4" ShapeID="_x0000_i1300" DrawAspect="Content" ObjectID="_1691500359" r:id="rId58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?</w: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b) Điểm </w:t>
            </w:r>
            <w:r w:rsidRPr="00B801F1">
              <w:rPr>
                <w:color w:val="002060"/>
                <w:position w:val="-4"/>
              </w:rPr>
              <w:object w:dxaOrig="260" w:dyaOrig="260">
                <v:shape id="_x0000_i1301" type="#_x0000_t75" style="width:12.55pt;height:12.55pt" o:ole="">
                  <v:imagedata r:id="rId582" o:title=""/>
                </v:shape>
                <o:OLEObject Type="Embed" ProgID="Equation.DSMT4" ShapeID="_x0000_i1301" DrawAspect="Content" ObjectID="_1691500360" r:id="rId583"/>
              </w:object>
            </w: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có nằm trong góc </w:t>
            </w:r>
            <w:r w:rsidRPr="00B801F1">
              <w:rPr>
                <w:color w:val="002060"/>
                <w:position w:val="-6"/>
              </w:rPr>
              <w:object w:dxaOrig="560" w:dyaOrig="279">
                <v:shape id="_x0000_i1302" type="#_x0000_t75" style="width:27.65pt;height:14.25pt" o:ole="">
                  <v:imagedata r:id="rId584" o:title=""/>
                </v:shape>
                <o:OLEObject Type="Embed" ProgID="Equation.DSMT4" ShapeID="_x0000_i1302" DrawAspect="Content" ObjectID="_1691500361" r:id="rId585"/>
              </w:object>
            </w: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k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ông? Điểm </w:t>
            </w:r>
            <w:r w:rsidRPr="00B801F1">
              <w:rPr>
                <w:color w:val="002060"/>
                <w:position w:val="-6"/>
              </w:rPr>
              <w:object w:dxaOrig="240" w:dyaOrig="279">
                <v:shape id="_x0000_i1303" type="#_x0000_t75" style="width:11.7pt;height:14.25pt" o:ole="">
                  <v:imagedata r:id="rId586" o:title=""/>
                </v:shape>
                <o:OLEObject Type="Embed" ProgID="Equation.DSMT4" ShapeID="_x0000_i1303" DrawAspect="Content" ObjectID="_1691500362" r:id="rId587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 có nằm trong góc </w:t>
            </w:r>
            <w:r w:rsidRPr="00B801F1">
              <w:rPr>
                <w:color w:val="002060"/>
                <w:position w:val="-6"/>
              </w:rPr>
              <w:object w:dxaOrig="560" w:dyaOrig="279">
                <v:shape id="_x0000_i1304" type="#_x0000_t75" style="width:27.65pt;height:14.25pt" o:ole="">
                  <v:imagedata r:id="rId588" o:title=""/>
                </v:shape>
                <o:OLEObject Type="Embed" ProgID="Equation.DSMT4" ShapeID="_x0000_i1304" DrawAspect="Content" ObjectID="_1691500363" r:id="rId589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 không ?</w: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) Em 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ãy dự đoán số đo góc </w:t>
            </w:r>
            <w:r w:rsidRPr="00B801F1">
              <w:rPr>
                <w:color w:val="002060"/>
                <w:position w:val="-4"/>
              </w:rPr>
              <w:object w:dxaOrig="560" w:dyaOrig="260">
                <v:shape id="_x0000_i1305" type="#_x0000_t75" style="width:27.65pt;height:12.55pt" o:ole="">
                  <v:imagedata r:id="rId590" o:title=""/>
                </v:shape>
                <o:OLEObject Type="Embed" ProgID="Equation.DSMT4" ShapeID="_x0000_i1305" DrawAspect="Content" ObjectID="_1691500364" r:id="rId59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và sử dụng thước đo góc để kiểm tra lại dự đoán của mình?</w:t>
            </w:r>
          </w:p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214406" cy="2152650"/>
                  <wp:effectExtent l="0" t="0" r="0" b="0"/>
                  <wp:docPr id="28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4406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773CDA" w:rsidRPr="00B801F1" w:rsidRDefault="00E5135B" w:rsidP="00E5135B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a) </w: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ác góc là: </w:t>
      </w:r>
      <w:r w:rsidR="00B377E5" w:rsidRPr="00B801F1">
        <w:rPr>
          <w:color w:val="002060"/>
          <w:position w:val="-6"/>
        </w:rPr>
        <w:object w:dxaOrig="560" w:dyaOrig="360">
          <v:shape id="_x0000_i1306" type="#_x0000_t75" style="width:27.65pt;height:18.4pt" o:ole="">
            <v:imagedata r:id="rId593" o:title=""/>
          </v:shape>
          <o:OLEObject Type="Embed" ProgID="Equation.DSMT4" ShapeID="_x0000_i1306" DrawAspect="Content" ObjectID="_1691500365" r:id="rId594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4"/>
        </w:rPr>
        <w:object w:dxaOrig="560" w:dyaOrig="340">
          <v:shape id="_x0000_i1307" type="#_x0000_t75" style="width:27.65pt;height:17.6pt" o:ole="">
            <v:imagedata r:id="rId595" o:title=""/>
          </v:shape>
          <o:OLEObject Type="Embed" ProgID="Equation.DSMT4" ShapeID="_x0000_i1307" DrawAspect="Content" ObjectID="_1691500366" r:id="rId596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60" w:dyaOrig="360">
          <v:shape id="_x0000_i1308" type="#_x0000_t75" style="width:27.65pt;height:18.4pt" o:ole="">
            <v:imagedata r:id="rId597" o:title=""/>
          </v:shape>
          <o:OLEObject Type="Embed" ProgID="Equation.DSMT4" ShapeID="_x0000_i1308" DrawAspect="Content" ObjectID="_1691500367" r:id="rId598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60" w:dyaOrig="360">
          <v:shape id="_x0000_i1309" type="#_x0000_t75" style="width:27.65pt;height:18.4pt" o:ole="">
            <v:imagedata r:id="rId599" o:title=""/>
          </v:shape>
          <o:OLEObject Type="Embed" ProgID="Equation.DSMT4" ShapeID="_x0000_i1309" DrawAspect="Content" ObjectID="_1691500368" r:id="rId600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20" w:dyaOrig="360">
          <v:shape id="_x0000_i1310" type="#_x0000_t75" style="width:26.8pt;height:18.4pt" o:ole="">
            <v:imagedata r:id="rId601" o:title=""/>
          </v:shape>
          <o:OLEObject Type="Embed" ProgID="Equation.DSMT4" ShapeID="_x0000_i1310" DrawAspect="Content" ObjectID="_1691500369" r:id="rId602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60" w:dyaOrig="360">
          <v:shape id="_x0000_i1311" type="#_x0000_t75" style="width:27.65pt;height:18.4pt" o:ole="">
            <v:imagedata r:id="rId603" o:title=""/>
          </v:shape>
          <o:OLEObject Type="Embed" ProgID="Equation.DSMT4" ShapeID="_x0000_i1311" DrawAspect="Content" ObjectID="_1691500370" r:id="rId604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4"/>
        </w:rPr>
        <w:object w:dxaOrig="560" w:dyaOrig="340">
          <v:shape id="_x0000_i1312" type="#_x0000_t75" style="width:27.65pt;height:17.6pt" o:ole="">
            <v:imagedata r:id="rId605" o:title=""/>
          </v:shape>
          <o:OLEObject Type="Embed" ProgID="Equation.DSMT4" ShapeID="_x0000_i1312" DrawAspect="Content" ObjectID="_1691500371" r:id="rId606"/>
        </w:object>
      </w:r>
    </w:p>
    <w:p w:rsidR="00773CDA" w:rsidRPr="00B801F1" w:rsidRDefault="00773CDA" w:rsidP="00E5135B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Góc có số đo bằng </w:t>
      </w:r>
      <w:r w:rsidR="00B377E5" w:rsidRPr="00B801F1">
        <w:rPr>
          <w:color w:val="002060"/>
          <w:position w:val="-6"/>
        </w:rPr>
        <w:object w:dxaOrig="440" w:dyaOrig="380">
          <v:shape id="_x0000_i1313" type="#_x0000_t75" style="width:21.75pt;height:18.4pt" o:ole="">
            <v:imagedata r:id="rId607" o:title=""/>
          </v:shape>
          <o:OLEObject Type="Embed" ProgID="Equation.DSMT4" ShapeID="_x0000_i1313" DrawAspect="Content" ObjectID="_1691500372" r:id="rId608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là: </w:t>
      </w:r>
      <w:r w:rsidR="00B377E5" w:rsidRPr="00B801F1">
        <w:rPr>
          <w:color w:val="002060"/>
          <w:position w:val="-6"/>
        </w:rPr>
        <w:object w:dxaOrig="560" w:dyaOrig="360">
          <v:shape id="_x0000_i1314" type="#_x0000_t75" style="width:27.65pt;height:18.4pt" o:ole="">
            <v:imagedata r:id="rId609" o:title=""/>
          </v:shape>
          <o:OLEObject Type="Embed" ProgID="Equation.DSMT4" ShapeID="_x0000_i1314" DrawAspect="Content" ObjectID="_1691500373" r:id="rId610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60" w:dyaOrig="360">
          <v:shape id="_x0000_i1315" type="#_x0000_t75" style="width:27.65pt;height:18.4pt" o:ole="">
            <v:imagedata r:id="rId611" o:title=""/>
          </v:shape>
          <o:OLEObject Type="Embed" ProgID="Equation.DSMT4" ShapeID="_x0000_i1315" DrawAspect="Content" ObjectID="_1691500374" r:id="rId612"/>
        </w:objec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; </w:t>
      </w:r>
      <w:r w:rsidR="00B377E5" w:rsidRPr="00B801F1">
        <w:rPr>
          <w:color w:val="002060"/>
          <w:position w:val="-6"/>
        </w:rPr>
        <w:object w:dxaOrig="520" w:dyaOrig="360">
          <v:shape id="_x0000_i1316" type="#_x0000_t75" style="width:26.8pt;height:18.4pt" o:ole="">
            <v:imagedata r:id="rId613" o:title=""/>
          </v:shape>
          <o:OLEObject Type="Embed" ProgID="Equation.DSMT4" ShapeID="_x0000_i1316" DrawAspect="Content" ObjectID="_1691500375" r:id="rId614"/>
        </w:object>
      </w:r>
    </w:p>
    <w:p w:rsidR="00773CDA" w:rsidRPr="00B801F1" w:rsidRDefault="00E5135B" w:rsidP="00E5135B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b) </w: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Điểm </w:t>
      </w:r>
      <w:r w:rsidR="00B377E5" w:rsidRPr="00B801F1">
        <w:rPr>
          <w:color w:val="002060"/>
          <w:position w:val="-4"/>
        </w:rPr>
        <w:object w:dxaOrig="260" w:dyaOrig="260">
          <v:shape id="_x0000_i1317" type="#_x0000_t75" style="width:12.55pt;height:12.55pt" o:ole="">
            <v:imagedata r:id="rId615" o:title=""/>
          </v:shape>
          <o:OLEObject Type="Embed" ProgID="Equation.DSMT4" ShapeID="_x0000_i1317" DrawAspect="Content" ObjectID="_1691500376" r:id="rId616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nằm trong góc </w:t>
      </w:r>
      <w:r w:rsidR="00B377E5" w:rsidRPr="00B801F1">
        <w:rPr>
          <w:color w:val="002060"/>
          <w:position w:val="-6"/>
        </w:rPr>
        <w:object w:dxaOrig="560" w:dyaOrig="360">
          <v:shape id="_x0000_i1318" type="#_x0000_t75" style="width:27.65pt;height:18.4pt" o:ole="">
            <v:imagedata r:id="rId617" o:title=""/>
          </v:shape>
          <o:OLEObject Type="Embed" ProgID="Equation.DSMT4" ShapeID="_x0000_i1318" DrawAspect="Content" ObjectID="_1691500377" r:id="rId618"/>
        </w:object>
      </w:r>
      <w:r w:rsidR="00773CDA"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, điểm </w:t>
      </w:r>
      <w:r w:rsidR="00B377E5" w:rsidRPr="00B801F1">
        <w:rPr>
          <w:color w:val="002060"/>
          <w:position w:val="-6"/>
        </w:rPr>
        <w:object w:dxaOrig="240" w:dyaOrig="279">
          <v:shape id="_x0000_i1319" type="#_x0000_t75" style="width:11.7pt;height:14.25pt" o:ole="">
            <v:imagedata r:id="rId619" o:title=""/>
          </v:shape>
          <o:OLEObject Type="Embed" ProgID="Equation.DSMT4" ShapeID="_x0000_i1319" DrawAspect="Content" ObjectID="_1691500378" r:id="rId620"/>
        </w:objec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không nằm trong góc </w:t>
      </w:r>
      <w:r w:rsidR="00B377E5" w:rsidRPr="00B801F1">
        <w:rPr>
          <w:color w:val="002060"/>
          <w:position w:val="-6"/>
        </w:rPr>
        <w:object w:dxaOrig="560" w:dyaOrig="360">
          <v:shape id="_x0000_i1320" type="#_x0000_t75" style="width:27.65pt;height:18.4pt" o:ole="">
            <v:imagedata r:id="rId621" o:title=""/>
          </v:shape>
          <o:OLEObject Type="Embed" ProgID="Equation.DSMT4" ShapeID="_x0000_i1320" DrawAspect="Content" ObjectID="_1691500379" r:id="rId622"/>
        </w:object>
      </w:r>
    </w:p>
    <w:p w:rsidR="00773CDA" w:rsidRPr="00B801F1" w:rsidRDefault="00E5135B" w:rsidP="00E5135B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c) </w: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S dự đoán số đo góc </w:t>
      </w:r>
      <w:r w:rsidR="00B377E5" w:rsidRPr="00B801F1">
        <w:rPr>
          <w:color w:val="002060"/>
          <w:position w:val="-6"/>
        </w:rPr>
        <w:object w:dxaOrig="1160" w:dyaOrig="380">
          <v:shape id="_x0000_i1321" type="#_x0000_t75" style="width:57.75pt;height:18.4pt" o:ole="">
            <v:imagedata r:id="rId623" o:title=""/>
          </v:shape>
          <o:OLEObject Type="Embed" ProgID="Equation.DSMT4" ShapeID="_x0000_i1321" DrawAspect="Content" ObjectID="_1691500380" r:id="rId624"/>
        </w:object>
      </w:r>
      <w:r w:rsidR="00773CDA"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và kiểm tra lại bằng thước đo góc.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5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o hình vuông </w:t>
      </w:r>
      <w:r w:rsidR="00B377E5" w:rsidRPr="00B801F1">
        <w:rPr>
          <w:color w:val="002060"/>
          <w:position w:val="-10"/>
        </w:rPr>
        <w:object w:dxaOrig="760" w:dyaOrig="320">
          <v:shape id="_x0000_i1322" type="#_x0000_t75" style="width:38.5pt;height:15.9pt" o:ole="">
            <v:imagedata r:id="rId625" o:title=""/>
          </v:shape>
          <o:OLEObject Type="Embed" ProgID="Equation.DSMT4" ShapeID="_x0000_i1322" DrawAspect="Content" ObjectID="_1691500381" r:id="rId626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và số đo các góc ghi tương ứng như trên h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FD75E8" w:rsidRPr="00B801F1" w:rsidTr="00FD75E8">
        <w:tc>
          <w:tcPr>
            <w:tcW w:w="5068" w:type="dxa"/>
          </w:tcPr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a) C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o biết số đo của góc </w:t>
            </w:r>
            <w:r w:rsidRPr="00B801F1">
              <w:rPr>
                <w:color w:val="002060"/>
                <w:position w:val="-6"/>
              </w:rPr>
              <w:object w:dxaOrig="620" w:dyaOrig="279">
                <v:shape id="_x0000_i1323" type="#_x0000_t75" style="width:31pt;height:14.25pt" o:ole="">
                  <v:imagedata r:id="rId627" o:title=""/>
                </v:shape>
                <o:OLEObject Type="Embed" ProgID="Equation.DSMT4" ShapeID="_x0000_i1323" DrawAspect="Content" ObjectID="_1691500382" r:id="rId628"/>
              </w:objec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i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b) So sán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 các góc </w:t>
            </w:r>
            <w:r w:rsidRPr="00B801F1">
              <w:rPr>
                <w:color w:val="002060"/>
                <w:position w:val="-10"/>
              </w:rPr>
              <w:object w:dxaOrig="1840" w:dyaOrig="320">
                <v:shape id="_x0000_i1324" type="#_x0000_t75" style="width:92.1pt;height:15.9pt" o:ole="">
                  <v:imagedata r:id="rId629" o:title=""/>
                </v:shape>
                <o:OLEObject Type="Embed" ProgID="Equation.DSMT4" ShapeID="_x0000_i1324" DrawAspect="Content" ObjectID="_1691500383" r:id="rId630"/>
              </w:object>
            </w:r>
          </w:p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B801F1">
              <w:rPr>
                <w:rFonts w:ascii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294257" cy="1996407"/>
                  <wp:effectExtent l="0" t="0" r="0" b="0"/>
                  <wp:docPr id="26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427" cy="199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75E8" w:rsidRPr="00B801F1" w:rsidRDefault="00FD75E8" w:rsidP="00773CDA">
      <w:pPr>
        <w:tabs>
          <w:tab w:val="left" w:pos="6945"/>
        </w:tabs>
        <w:rPr>
          <w:rFonts w:ascii="Times New Roman" w:hAnsi="Times New Roman" w:cs="Times New Roman"/>
          <w:color w:val="002060"/>
          <w:sz w:val="24"/>
          <w:szCs w:val="24"/>
          <w:lang w:val="pt-BR"/>
        </w:rPr>
      </w:pPr>
    </w:p>
    <w:p w:rsidR="00773CDA" w:rsidRPr="00B801F1" w:rsidRDefault="00773CDA" w:rsidP="00773CDA">
      <w:pPr>
        <w:tabs>
          <w:tab w:val="left" w:pos="433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773CDA" w:rsidRPr="00B801F1" w:rsidRDefault="00E5135B" w:rsidP="00E5135B">
      <w:pPr>
        <w:tabs>
          <w:tab w:val="left" w:pos="4335"/>
        </w:tabs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b/>
          <w:color w:val="002060"/>
          <w:lang w:val="nl-NL"/>
        </w:rPr>
        <w:t xml:space="preserve">a) </w:t>
      </w:r>
      <w:r w:rsidR="00B377E5" w:rsidRPr="00B801F1">
        <w:rPr>
          <w:color w:val="002060"/>
          <w:position w:val="-22"/>
        </w:rPr>
        <w:object w:dxaOrig="4360" w:dyaOrig="560">
          <v:shape id="_x0000_i1325" type="#_x0000_t75" style="width:218.5pt;height:27.65pt" o:ole="">
            <v:imagedata r:id="rId632" o:title=""/>
          </v:shape>
          <o:OLEObject Type="Embed" ProgID="Equation.DSMT4" ShapeID="_x0000_i1325" DrawAspect="Content" ObjectID="_1691500384" r:id="rId633"/>
        </w:object>
      </w:r>
    </w:p>
    <w:p w:rsidR="00773CDA" w:rsidRPr="00B801F1" w:rsidRDefault="00E5135B" w:rsidP="00E5135B">
      <w:pPr>
        <w:tabs>
          <w:tab w:val="left" w:pos="4335"/>
        </w:tabs>
        <w:rPr>
          <w:rFonts w:eastAsia="Times New Roman"/>
          <w:color w:val="002060"/>
          <w:lang w:val="nl-NL"/>
        </w:rPr>
      </w:pPr>
      <w:r w:rsidRPr="00B801F1">
        <w:rPr>
          <w:rFonts w:eastAsia="Times New Roman"/>
          <w:b/>
          <w:color w:val="002060"/>
          <w:lang w:val="nl-NL"/>
        </w:rPr>
        <w:t xml:space="preserve">b) </w:t>
      </w:r>
      <w:r w:rsidR="00B377E5" w:rsidRPr="00B801F1">
        <w:rPr>
          <w:color w:val="002060"/>
          <w:position w:val="-10"/>
        </w:rPr>
        <w:object w:dxaOrig="2140" w:dyaOrig="400">
          <v:shape id="_x0000_i1326" type="#_x0000_t75" style="width:107.15pt;height:20.1pt" o:ole="">
            <v:imagedata r:id="rId634" o:title=""/>
          </v:shape>
          <o:OLEObject Type="Embed" ProgID="Equation.DSMT4" ShapeID="_x0000_i1326" DrawAspect="Content" ObjectID="_1691500385" r:id="rId635"/>
        </w:objec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6.</w:t>
      </w:r>
      <w:r w:rsidRPr="00B801F1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Vẽ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hai đường thẳng </w:t>
      </w:r>
      <w:r w:rsidR="00B377E5" w:rsidRPr="00B801F1">
        <w:rPr>
          <w:color w:val="002060"/>
          <w:position w:val="-6"/>
        </w:rPr>
        <w:object w:dxaOrig="460" w:dyaOrig="380">
          <v:shape id="_x0000_i1327" type="#_x0000_t75" style="width:23.45pt;height:18.4pt" o:ole="">
            <v:imagedata r:id="rId636" o:title=""/>
          </v:shape>
          <o:OLEObject Type="Embed" ProgID="Equation.DSMT4" ShapeID="_x0000_i1327" DrawAspect="Content" ObjectID="_1691500386" r:id="rId63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và </w:t>
      </w:r>
      <w:r w:rsidR="00B377E5" w:rsidRPr="00B801F1">
        <w:rPr>
          <w:color w:val="002060"/>
          <w:position w:val="-6"/>
        </w:rPr>
        <w:object w:dxaOrig="360" w:dyaOrig="380">
          <v:shape id="_x0000_i1328" type="#_x0000_t75" style="width:18.4pt;height:18.4pt" o:ole="">
            <v:imagedata r:id="rId638" o:title=""/>
          </v:shape>
          <o:OLEObject Type="Embed" ProgID="Equation.DSMT4" ShapeID="_x0000_i1328" DrawAspect="Content" ObjectID="_1691500387" r:id="rId63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cắt nhau tại điểm</w:t>
      </w:r>
      <w:r w:rsidR="00B377E5" w:rsidRPr="00B801F1">
        <w:rPr>
          <w:color w:val="002060"/>
          <w:position w:val="-4"/>
        </w:rPr>
        <w:object w:dxaOrig="240" w:dyaOrig="260">
          <v:shape id="_x0000_i1329" type="#_x0000_t75" style="width:11.7pt;height:12.55pt" o:ole="">
            <v:imagedata r:id="rId640" o:title=""/>
          </v:shape>
          <o:OLEObject Type="Embed" ProgID="Equation.DSMT4" ShapeID="_x0000_i1329" DrawAspect="Content" ObjectID="_1691500388" r:id="rId64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sao cho góc </w:t>
      </w:r>
      <w:r w:rsidR="00B377E5" w:rsidRPr="00B801F1">
        <w:rPr>
          <w:color w:val="002060"/>
          <w:position w:val="-6"/>
        </w:rPr>
        <w:object w:dxaOrig="520" w:dyaOrig="279">
          <v:shape id="_x0000_i1330" type="#_x0000_t75" style="width:26.8pt;height:14.25pt" o:ole="">
            <v:imagedata r:id="rId642" o:title=""/>
          </v:shape>
          <o:OLEObject Type="Embed" ProgID="Equation.DSMT4" ShapeID="_x0000_i1330" DrawAspect="Content" ObjectID="_1691500389" r:id="rId64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có số đo bằng </w:t>
      </w:r>
      <w:r w:rsidR="00B377E5" w:rsidRPr="00B801F1">
        <w:rPr>
          <w:color w:val="002060"/>
          <w:position w:val="-6"/>
        </w:rPr>
        <w:object w:dxaOrig="420" w:dyaOrig="380">
          <v:shape id="_x0000_i1331" type="#_x0000_t75" style="width:20.95pt;height:18.4pt" o:ole="">
            <v:imagedata r:id="rId644" o:title=""/>
          </v:shape>
          <o:OLEObject Type="Embed" ProgID="Equation.DSMT4" ShapeID="_x0000_i1331" DrawAspect="Content" ObjectID="_1691500390" r:id="rId64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. Trên tia </w:t>
      </w:r>
      <w:r w:rsidR="00B377E5" w:rsidRPr="00B801F1">
        <w:rPr>
          <w:color w:val="002060"/>
          <w:position w:val="-6"/>
        </w:rPr>
        <w:object w:dxaOrig="400" w:dyaOrig="380">
          <v:shape id="_x0000_i1332" type="#_x0000_t75" style="width:20.1pt;height:18.4pt" o:ole="">
            <v:imagedata r:id="rId646" o:title=""/>
          </v:shape>
          <o:OLEObject Type="Embed" ProgID="Equation.DSMT4" ShapeID="_x0000_i1332" DrawAspect="Content" ObjectID="_1691500391" r:id="rId64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lấy điểm </w:t>
      </w:r>
      <w:r w:rsidR="00B377E5" w:rsidRPr="00B801F1">
        <w:rPr>
          <w:color w:val="002060"/>
          <w:position w:val="-6"/>
        </w:rPr>
        <w:object w:dxaOrig="240" w:dyaOrig="279">
          <v:shape id="_x0000_i1333" type="#_x0000_t75" style="width:11.7pt;height:14.25pt" o:ole="">
            <v:imagedata r:id="rId648" o:title=""/>
          </v:shape>
          <o:OLEObject Type="Embed" ProgID="Equation.DSMT4" ShapeID="_x0000_i1333" DrawAspect="Content" ObjectID="_1691500392" r:id="rId649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khác </w:t>
      </w:r>
      <w:r w:rsidR="00B377E5" w:rsidRPr="00B801F1">
        <w:rPr>
          <w:color w:val="002060"/>
          <w:position w:val="-4"/>
        </w:rPr>
        <w:object w:dxaOrig="240" w:dyaOrig="260">
          <v:shape id="_x0000_i1334" type="#_x0000_t75" style="width:11.7pt;height:12.55pt" o:ole="">
            <v:imagedata r:id="rId650" o:title=""/>
          </v:shape>
          <o:OLEObject Type="Embed" ProgID="Equation.DSMT4" ShapeID="_x0000_i1334" DrawAspect="Content" ObjectID="_1691500393" r:id="rId651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rồi vẽ đường thẳng </w:t>
      </w:r>
      <w:r w:rsidR="00B377E5" w:rsidRPr="00B801F1">
        <w:rPr>
          <w:color w:val="002060"/>
          <w:position w:val="-6"/>
        </w:rPr>
        <w:object w:dxaOrig="380" w:dyaOrig="279">
          <v:shape id="_x0000_i1335" type="#_x0000_t75" style="width:18.4pt;height:14.25pt" o:ole="">
            <v:imagedata r:id="rId652" o:title=""/>
          </v:shape>
          <o:OLEObject Type="Embed" ProgID="Equation.DSMT4" ShapeID="_x0000_i1335" DrawAspect="Content" ObjectID="_1691500394" r:id="rId653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đi qua </w:t>
      </w:r>
      <w:r w:rsidR="00B377E5" w:rsidRPr="00B801F1">
        <w:rPr>
          <w:color w:val="002060"/>
          <w:position w:val="-6"/>
        </w:rPr>
        <w:object w:dxaOrig="240" w:dyaOrig="279">
          <v:shape id="_x0000_i1336" type="#_x0000_t75" style="width:11.7pt;height:14.25pt" o:ole="">
            <v:imagedata r:id="rId654" o:title=""/>
          </v:shape>
          <o:OLEObject Type="Embed" ProgID="Equation.DSMT4" ShapeID="_x0000_i1336" DrawAspect="Content" ObjectID="_1691500395" r:id="rId655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 xml:space="preserve"> và song song với </w:t>
      </w:r>
      <w:r w:rsidR="00B377E5" w:rsidRPr="00B801F1">
        <w:rPr>
          <w:color w:val="002060"/>
          <w:position w:val="-6"/>
        </w:rPr>
        <w:object w:dxaOrig="480" w:dyaOrig="279">
          <v:shape id="_x0000_i1337" type="#_x0000_t75" style="width:24.3pt;height:14.25pt" o:ole="">
            <v:imagedata r:id="rId656" o:title=""/>
          </v:shape>
          <o:OLEObject Type="Embed" ProgID="Equation.DSMT4" ShapeID="_x0000_i1337" DrawAspect="Content" ObjectID="_1691500396" r:id="rId657"/>
        </w:objec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pt-BR"/>
        </w:rPr>
        <w:t>.</w:t>
      </w:r>
    </w:p>
    <w:p w:rsidR="00773CDA" w:rsidRPr="00B801F1" w:rsidRDefault="00652B9F" w:rsidP="00652B9F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 xml:space="preserve">a) </w:t>
      </w:r>
      <w:r w:rsidR="00773CDA" w:rsidRPr="00B801F1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>Kể tên tất cả các góc có đỉn</w:t>
      </w:r>
      <w:r w:rsidR="00773CDA" w:rsidRPr="00B801F1">
        <w:rPr>
          <w:rFonts w:ascii="Times New Roman" w:hAnsi="Times New Roman" w:cs="Times New Roman"/>
          <w:color w:val="002060"/>
          <w:sz w:val="28"/>
          <w:szCs w:val="28"/>
          <w:lang w:val="pt-BR"/>
        </w:rPr>
        <w:t xml:space="preserve">h </w:t>
      </w:r>
      <w:r w:rsidR="00B377E5" w:rsidRPr="00B801F1">
        <w:rPr>
          <w:color w:val="002060"/>
          <w:position w:val="-4"/>
        </w:rPr>
        <w:object w:dxaOrig="240" w:dyaOrig="260">
          <v:shape id="_x0000_i1338" type="#_x0000_t75" style="width:11.7pt;height:12.55pt" o:ole="">
            <v:imagedata r:id="rId658" o:title=""/>
          </v:shape>
          <o:OLEObject Type="Embed" ProgID="Equation.DSMT4" ShapeID="_x0000_i1338" DrawAspect="Content" ObjectID="_1691500397" r:id="rId659"/>
        </w:object>
      </w:r>
      <w:r w:rsidR="00773CDA" w:rsidRPr="00B801F1">
        <w:rPr>
          <w:rFonts w:ascii="Times New Roman" w:hAnsi="Times New Roman" w:cs="Times New Roman"/>
          <w:color w:val="002060"/>
          <w:sz w:val="28"/>
          <w:szCs w:val="28"/>
          <w:lang w:val="pt-BR"/>
        </w:rPr>
        <w:t xml:space="preserve"> hoặc </w:t>
      </w:r>
      <w:r w:rsidR="00B377E5" w:rsidRPr="00B801F1">
        <w:rPr>
          <w:color w:val="002060"/>
          <w:position w:val="-6"/>
        </w:rPr>
        <w:object w:dxaOrig="240" w:dyaOrig="279">
          <v:shape id="_x0000_i1339" type="#_x0000_t75" style="width:11.7pt;height:14.25pt" o:ole="">
            <v:imagedata r:id="rId660" o:title=""/>
          </v:shape>
          <o:OLEObject Type="Embed" ProgID="Equation.DSMT4" ShapeID="_x0000_i1339" DrawAspect="Content" ObjectID="_1691500398" r:id="rId661"/>
        </w:object>
      </w:r>
      <w:r w:rsidR="00773CDA" w:rsidRPr="00B801F1">
        <w:rPr>
          <w:rFonts w:ascii="Times New Roman" w:hAnsi="Times New Roman" w:cs="Times New Roman"/>
          <w:color w:val="002060"/>
          <w:sz w:val="28"/>
          <w:szCs w:val="28"/>
          <w:lang w:val="pt-BR"/>
        </w:rPr>
        <w:t>, không kể góc bẹt;</w:t>
      </w:r>
    </w:p>
    <w:p w:rsidR="00773CDA" w:rsidRPr="00B801F1" w:rsidRDefault="00652B9F" w:rsidP="00652B9F">
      <w:pPr>
        <w:tabs>
          <w:tab w:val="left" w:pos="6945"/>
        </w:tabs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</w:pPr>
      <w:r w:rsidRPr="00B801F1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 xml:space="preserve">b) </w:t>
      </w:r>
      <w:r w:rsidR="00773CDA" w:rsidRPr="00B801F1">
        <w:rPr>
          <w:rFonts w:ascii="Times New Roman" w:eastAsia="Times New Roman" w:hAnsi="Times New Roman" w:cs="Times New Roman"/>
          <w:color w:val="002060"/>
          <w:sz w:val="28"/>
          <w:szCs w:val="28"/>
          <w:lang w:val="nl-NL"/>
        </w:rPr>
        <w:t>Dùng t</w:t>
      </w:r>
      <w:r w:rsidR="00773CDA" w:rsidRPr="00B801F1">
        <w:rPr>
          <w:rFonts w:ascii="Times New Roman" w:hAnsi="Times New Roman" w:cs="Times New Roman"/>
          <w:color w:val="002060"/>
          <w:sz w:val="28"/>
          <w:szCs w:val="28"/>
          <w:lang w:val="pt-BR"/>
        </w:rPr>
        <w:t>hước đo góc để đo các góc đã nêu trong câu a rồi sắp xếp chúng thành hai nhóm , mỗi nhóm gồm các góc bằng nhau?</w:t>
      </w:r>
    </w:p>
    <w:p w:rsidR="00773CDA" w:rsidRPr="00B801F1" w:rsidRDefault="00773CDA" w:rsidP="00773CDA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B801F1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tbl>
      <w:tblPr>
        <w:tblStyle w:val="TableGrid"/>
        <w:tblW w:w="102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3"/>
        <w:gridCol w:w="5144"/>
      </w:tblGrid>
      <w:tr w:rsidR="00B801F1" w:rsidRPr="00B801F1" w:rsidTr="00FD75E8">
        <w:trPr>
          <w:trHeight w:val="3046"/>
        </w:trPr>
        <w:tc>
          <w:tcPr>
            <w:tcW w:w="5143" w:type="dxa"/>
          </w:tcPr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 xml:space="preserve">a) </w:t>
            </w:r>
            <w:r w:rsidRPr="00B801F1">
              <w:rPr>
                <w:color w:val="002060"/>
                <w:position w:val="-10"/>
              </w:rPr>
              <w:object w:dxaOrig="580" w:dyaOrig="400">
                <v:shape id="_x0000_i1340" type="#_x0000_t75" style="width:29.3pt;height:20.1pt" o:ole="">
                  <v:imagedata r:id="rId662" o:title=""/>
                </v:shape>
                <o:OLEObject Type="Embed" ProgID="Equation.DSMT4" ShapeID="_x0000_i1340" DrawAspect="Content" ObjectID="_1691500399" r:id="rId663"/>
              </w:object>
            </w:r>
            <w:r w:rsidRPr="00B801F1">
              <w:rPr>
                <w:color w:val="002060"/>
                <w:position w:val="-10"/>
              </w:rPr>
              <w:object w:dxaOrig="639" w:dyaOrig="480">
                <v:shape id="_x0000_i1341" type="#_x0000_t75" style="width:32.65pt;height:24.3pt" o:ole="">
                  <v:imagedata r:id="rId664" o:title=""/>
                </v:shape>
                <o:OLEObject Type="Embed" ProgID="Equation.DSMT4" ShapeID="_x0000_i1341" DrawAspect="Content" ObjectID="_1691500400" r:id="rId665"/>
              </w:object>
            </w:r>
            <w:r w:rsidRPr="00B801F1">
              <w:rPr>
                <w:color w:val="002060"/>
                <w:position w:val="-10"/>
              </w:rPr>
              <w:object w:dxaOrig="700" w:dyaOrig="480">
                <v:shape id="_x0000_i1342" type="#_x0000_t75" style="width:35.15pt;height:24.3pt" o:ole="">
                  <v:imagedata r:id="rId666" o:title=""/>
                </v:shape>
                <o:OLEObject Type="Embed" ProgID="Equation.DSMT4" ShapeID="_x0000_i1342" DrawAspect="Content" ObjectID="_1691500401" r:id="rId667"/>
              </w:object>
            </w:r>
            <w:r w:rsidRPr="00B801F1">
              <w:rPr>
                <w:color w:val="002060"/>
                <w:position w:val="-6"/>
              </w:rPr>
              <w:object w:dxaOrig="580" w:dyaOrig="440">
                <v:shape id="_x0000_i1343" type="#_x0000_t75" style="width:29.3pt;height:21.75pt" o:ole="">
                  <v:imagedata r:id="rId668" o:title=""/>
                </v:shape>
                <o:OLEObject Type="Embed" ProgID="Equation.DSMT4" ShapeID="_x0000_i1343" DrawAspect="Content" ObjectID="_1691500402" r:id="rId669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480" w:dyaOrig="360">
                <v:shape id="_x0000_i1344" type="#_x0000_t75" style="width:24.3pt;height:18.4pt" o:ole="">
                  <v:imagedata r:id="rId670" o:title=""/>
                </v:shape>
                <o:OLEObject Type="Embed" ProgID="Equation.DSMT4" ShapeID="_x0000_i1344" DrawAspect="Content" ObjectID="_1691500403" r:id="rId67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560" w:dyaOrig="440">
                <v:shape id="_x0000_i1345" type="#_x0000_t75" style="width:27.65pt;height:21.75pt" o:ole="">
                  <v:imagedata r:id="rId672" o:title=""/>
                </v:shape>
                <o:OLEObject Type="Embed" ProgID="Equation.DSMT4" ShapeID="_x0000_i1345" DrawAspect="Content" ObjectID="_1691500404" r:id="rId673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540" w:dyaOrig="440">
                <v:shape id="_x0000_i1346" type="#_x0000_t75" style="width:26.8pt;height:21.75pt" o:ole="">
                  <v:imagedata r:id="rId674" o:title=""/>
                </v:shape>
                <o:OLEObject Type="Embed" ProgID="Equation.DSMT4" ShapeID="_x0000_i1346" DrawAspect="Content" ObjectID="_1691500405" r:id="rId675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520" w:dyaOrig="440">
                <v:shape id="_x0000_i1347" type="#_x0000_t75" style="width:26.8pt;height:21.75pt" o:ole="">
                  <v:imagedata r:id="rId676" o:title=""/>
                </v:shape>
                <o:OLEObject Type="Embed" ProgID="Equation.DSMT4" ShapeID="_x0000_i1347" DrawAspect="Content" ObjectID="_1691500406" r:id="rId677"/>
              </w:objec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b) N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óm 1: </w:t>
            </w:r>
            <w:r w:rsidRPr="00B801F1">
              <w:rPr>
                <w:color w:val="002060"/>
                <w:position w:val="-6"/>
              </w:rPr>
              <w:object w:dxaOrig="520" w:dyaOrig="360">
                <v:shape id="_x0000_i1348" type="#_x0000_t75" style="width:26.8pt;height:18.4pt" o:ole="">
                  <v:imagedata r:id="rId678" o:title=""/>
                </v:shape>
                <o:OLEObject Type="Embed" ProgID="Equation.DSMT4" ShapeID="_x0000_i1348" DrawAspect="Content" ObjectID="_1691500407" r:id="rId679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700" w:dyaOrig="480">
                <v:shape id="_x0000_i1349" type="#_x0000_t75" style="width:35.15pt;height:24.3pt" o:ole="">
                  <v:imagedata r:id="rId680" o:title=""/>
                </v:shape>
                <o:OLEObject Type="Embed" ProgID="Equation.DSMT4" ShapeID="_x0000_i1349" DrawAspect="Content" ObjectID="_1691500408" r:id="rId681"/>
              </w:object>
            </w:r>
            <w:r w:rsidRPr="00B801F1">
              <w:rPr>
                <w:color w:val="002060"/>
                <w:position w:val="-6"/>
              </w:rPr>
              <w:object w:dxaOrig="480" w:dyaOrig="360">
                <v:shape id="_x0000_i1350" type="#_x0000_t75" style="width:24.3pt;height:18.4pt" o:ole="">
                  <v:imagedata r:id="rId682" o:title=""/>
                </v:shape>
                <o:OLEObject Type="Embed" ProgID="Equation.DSMT4" ShapeID="_x0000_i1350" DrawAspect="Content" ObjectID="_1691500409" r:id="rId683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560" w:dyaOrig="440">
                <v:shape id="_x0000_i1351" type="#_x0000_t75" style="width:27.65pt;height:21.75pt" o:ole="">
                  <v:imagedata r:id="rId684" o:title=""/>
                </v:shape>
                <o:OLEObject Type="Embed" ProgID="Equation.DSMT4" ShapeID="_x0000_i1351" DrawAspect="Content" ObjectID="_1691500410" r:id="rId685"/>
              </w:object>
            </w:r>
          </w:p>
          <w:p w:rsidR="00FD75E8" w:rsidRPr="00B801F1" w:rsidRDefault="00FD75E8" w:rsidP="00FD75E8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N</w: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hóm 2: </w:t>
            </w:r>
            <w:r w:rsidRPr="00B801F1">
              <w:rPr>
                <w:color w:val="002060"/>
                <w:position w:val="-6"/>
              </w:rPr>
              <w:object w:dxaOrig="580" w:dyaOrig="440">
                <v:shape id="_x0000_i1352" type="#_x0000_t75" style="width:29.3pt;height:21.75pt" o:ole="">
                  <v:imagedata r:id="rId686" o:title=""/>
                </v:shape>
                <o:OLEObject Type="Embed" ProgID="Equation.DSMT4" ShapeID="_x0000_i1352" DrawAspect="Content" ObjectID="_1691500411" r:id="rId687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10"/>
              </w:rPr>
              <w:object w:dxaOrig="639" w:dyaOrig="480">
                <v:shape id="_x0000_i1353" type="#_x0000_t75" style="width:32.65pt;height:24.3pt" o:ole="">
                  <v:imagedata r:id="rId688" o:title=""/>
                </v:shape>
                <o:OLEObject Type="Embed" ProgID="Equation.DSMT4" ShapeID="_x0000_i1353" DrawAspect="Content" ObjectID="_1691500412" r:id="rId689"/>
              </w:object>
            </w:r>
            <w:r w:rsidRPr="00B801F1">
              <w:rPr>
                <w:color w:val="002060"/>
                <w:position w:val="-6"/>
              </w:rPr>
              <w:object w:dxaOrig="540" w:dyaOrig="440">
                <v:shape id="_x0000_i1354" type="#_x0000_t75" style="width:26.8pt;height:21.75pt" o:ole="">
                  <v:imagedata r:id="rId690" o:title=""/>
                </v:shape>
                <o:OLEObject Type="Embed" ProgID="Equation.DSMT4" ShapeID="_x0000_i1354" DrawAspect="Content" ObjectID="_1691500413" r:id="rId691"/>
              </w:object>
            </w:r>
            <w:r w:rsidRPr="00B801F1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; </w:t>
            </w:r>
            <w:r w:rsidRPr="00B801F1">
              <w:rPr>
                <w:color w:val="002060"/>
                <w:position w:val="-6"/>
              </w:rPr>
              <w:object w:dxaOrig="540" w:dyaOrig="440">
                <v:shape id="_x0000_i1355" type="#_x0000_t75" style="width:26.8pt;height:21.75pt" o:ole="">
                  <v:imagedata r:id="rId692" o:title=""/>
                </v:shape>
                <o:OLEObject Type="Embed" ProgID="Equation.DSMT4" ShapeID="_x0000_i1355" DrawAspect="Content" ObjectID="_1691500414" r:id="rId693"/>
              </w:object>
            </w:r>
          </w:p>
        </w:tc>
        <w:tc>
          <w:tcPr>
            <w:tcW w:w="5144" w:type="dxa"/>
          </w:tcPr>
          <w:p w:rsidR="00FD75E8" w:rsidRPr="00B801F1" w:rsidRDefault="00FD75E8" w:rsidP="00773CDA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B801F1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363080" cy="1808402"/>
                  <wp:effectExtent l="0" t="0" r="0" b="0"/>
                  <wp:docPr id="27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3080" cy="180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4CBE" w:rsidRPr="00B801F1" w:rsidRDefault="00712F40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>DẠNG 7: TÍNH GÓC GIỮA HAI KIM ĐỒNG HỒ</w:t>
      </w:r>
    </w:p>
    <w:p w:rsidR="00712F40" w:rsidRPr="00B801F1" w:rsidRDefault="00712F40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>I. Phương pháp giải</w:t>
      </w:r>
    </w:p>
    <w:p w:rsidR="00D62EEA" w:rsidRPr="00B801F1" w:rsidRDefault="00D62EEA" w:rsidP="00753190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Hai tia trung gốc tạo thành một góc gọi là “góc không”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Số đo góc không là </w:t>
      </w:r>
      <w:r w:rsidR="00B377E5" w:rsidRPr="00B801F1">
        <w:rPr>
          <w:color w:val="002060"/>
          <w:position w:val="-6"/>
        </w:rPr>
        <w:object w:dxaOrig="300" w:dyaOrig="380">
          <v:shape id="_x0000_i1356" type="#_x0000_t75" style="width:15.05pt;height:18.4pt" o:ole="">
            <v:imagedata r:id="rId695" o:title=""/>
          </v:shape>
          <o:OLEObject Type="Embed" ProgID="Equation.DSMT4" ShapeID="_x0000_i1356" DrawAspect="Content" ObjectID="_1691500415" r:id="rId696"/>
        </w:object>
      </w:r>
    </w:p>
    <w:p w:rsidR="00712F40" w:rsidRPr="00B801F1" w:rsidRDefault="00D62EEA" w:rsidP="00753190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một giờ, góc tạo bởi kim giờ và kim phút là </w:t>
      </w:r>
      <w:r w:rsidR="00B377E5" w:rsidRPr="00B801F1">
        <w:rPr>
          <w:color w:val="002060"/>
          <w:position w:val="-6"/>
        </w:rPr>
        <w:object w:dxaOrig="420" w:dyaOrig="380">
          <v:shape id="_x0000_i1357" type="#_x0000_t75" style="width:20.95pt;height:18.4pt" o:ole="">
            <v:imagedata r:id="rId697" o:title=""/>
          </v:shape>
          <o:OLEObject Type="Embed" ProgID="Equation.DSMT4" ShapeID="_x0000_i1357" DrawAspect="Content" ObjectID="_1691500416" r:id="rId698"/>
        </w:object>
      </w:r>
    </w:p>
    <w:p w:rsidR="00D62EEA" w:rsidRPr="00B801F1" w:rsidRDefault="00D62EEA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>II. Bài tập</w:t>
      </w:r>
    </w:p>
    <w:p w:rsidR="00D62EEA" w:rsidRPr="00B801F1" w:rsidRDefault="00D62EEA" w:rsidP="00753190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Bài 1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Tính góc tạo bởi kim giờ và kim phút của đồng hồ lúc: 2 giờ</w:t>
      </w:r>
      <w:r w:rsidR="00020C01"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, 5 giờ, 6 giờ. 7 giờ, 9 giờ, 12 giờ.</w:t>
      </w:r>
    </w:p>
    <w:p w:rsidR="00020C01" w:rsidRPr="00B801F1" w:rsidRDefault="00020C01" w:rsidP="00753190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>Lời giải</w:t>
      </w:r>
    </w:p>
    <w:p w:rsidR="00020C01" w:rsidRPr="00B801F1" w:rsidRDefault="00020C01" w:rsidP="00753190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2 giờ góc tạo bởi kim giờ và kim phút là </w:t>
      </w:r>
      <w:r w:rsidR="00B377E5" w:rsidRPr="00B801F1">
        <w:rPr>
          <w:color w:val="002060"/>
          <w:position w:val="-6"/>
        </w:rPr>
        <w:object w:dxaOrig="420" w:dyaOrig="380">
          <v:shape id="_x0000_i1358" type="#_x0000_t75" style="width:20.95pt;height:18.4pt" o:ole="">
            <v:imagedata r:id="rId699" o:title=""/>
          </v:shape>
          <o:OLEObject Type="Embed" ProgID="Equation.DSMT4" ShapeID="_x0000_i1358" DrawAspect="Content" ObjectID="_1691500417" r:id="rId700"/>
        </w:object>
      </w:r>
    </w:p>
    <w:p w:rsidR="00020C01" w:rsidRPr="00B801F1" w:rsidRDefault="00020C01" w:rsidP="00020C0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5 giờ góc tạo bởi kim giờ và kim phút là </w:t>
      </w:r>
      <w:r w:rsidR="00B377E5" w:rsidRPr="00B801F1">
        <w:rPr>
          <w:color w:val="002060"/>
          <w:position w:val="-6"/>
        </w:rPr>
        <w:object w:dxaOrig="520" w:dyaOrig="380">
          <v:shape id="_x0000_i1359" type="#_x0000_t75" style="width:26.8pt;height:18.4pt" o:ole="">
            <v:imagedata r:id="rId701" o:title=""/>
          </v:shape>
          <o:OLEObject Type="Embed" ProgID="Equation.DSMT4" ShapeID="_x0000_i1359" DrawAspect="Content" ObjectID="_1691500418" r:id="rId702"/>
        </w:object>
      </w:r>
    </w:p>
    <w:p w:rsidR="00020C01" w:rsidRPr="00B801F1" w:rsidRDefault="00020C01" w:rsidP="00020C0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6 giờ góc tạo bởi kim giờ và kim phút là </w:t>
      </w:r>
      <w:r w:rsidR="00B377E5" w:rsidRPr="00B801F1">
        <w:rPr>
          <w:color w:val="002060"/>
          <w:position w:val="-6"/>
        </w:rPr>
        <w:object w:dxaOrig="520" w:dyaOrig="380">
          <v:shape id="_x0000_i1360" type="#_x0000_t75" style="width:26.8pt;height:18.4pt" o:ole="">
            <v:imagedata r:id="rId703" o:title=""/>
          </v:shape>
          <o:OLEObject Type="Embed" ProgID="Equation.DSMT4" ShapeID="_x0000_i1360" DrawAspect="Content" ObjectID="_1691500419" r:id="rId704"/>
        </w:object>
      </w:r>
    </w:p>
    <w:p w:rsidR="00020C01" w:rsidRPr="00B801F1" w:rsidRDefault="00020C01" w:rsidP="00020C0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7 giờ góc tạo bởi kim giờ và kim phút là </w:t>
      </w:r>
      <w:r w:rsidR="00B377E5" w:rsidRPr="00B801F1">
        <w:rPr>
          <w:color w:val="002060"/>
          <w:position w:val="-6"/>
        </w:rPr>
        <w:object w:dxaOrig="540" w:dyaOrig="380">
          <v:shape id="_x0000_i1361" type="#_x0000_t75" style="width:26.8pt;height:18.4pt" o:ole="">
            <v:imagedata r:id="rId705" o:title=""/>
          </v:shape>
          <o:OLEObject Type="Embed" ProgID="Equation.DSMT4" ShapeID="_x0000_i1361" DrawAspect="Content" ObjectID="_1691500420" r:id="rId706"/>
        </w:object>
      </w:r>
    </w:p>
    <w:p w:rsidR="00020C01" w:rsidRPr="00B801F1" w:rsidRDefault="00020C01" w:rsidP="00020C0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9 giờ góc tạo bởi kim giờ và kim phút là </w:t>
      </w:r>
      <w:r w:rsidR="00B377E5" w:rsidRPr="00B801F1">
        <w:rPr>
          <w:color w:val="002060"/>
          <w:position w:val="-6"/>
        </w:rPr>
        <w:object w:dxaOrig="540" w:dyaOrig="380">
          <v:shape id="_x0000_i1362" type="#_x0000_t75" style="width:26.8pt;height:18.4pt" o:ole="">
            <v:imagedata r:id="rId707" o:title=""/>
          </v:shape>
          <o:OLEObject Type="Embed" ProgID="Equation.DSMT4" ShapeID="_x0000_i1362" DrawAspect="Content" ObjectID="_1691500421" r:id="rId708"/>
        </w:object>
      </w:r>
    </w:p>
    <w:p w:rsidR="00BD7430" w:rsidRPr="00B801F1" w:rsidRDefault="00BD7430" w:rsidP="00BD7430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12 giờ góc tạo bởi kim giờ và kim phút là </w:t>
      </w:r>
      <w:r w:rsidR="00B377E5" w:rsidRPr="00B801F1">
        <w:rPr>
          <w:color w:val="002060"/>
          <w:position w:val="-6"/>
        </w:rPr>
        <w:object w:dxaOrig="300" w:dyaOrig="380">
          <v:shape id="_x0000_i1363" type="#_x0000_t75" style="width:15.05pt;height:18.4pt" o:ole="">
            <v:imagedata r:id="rId709" o:title=""/>
          </v:shape>
          <o:OLEObject Type="Embed" ProgID="Equation.DSMT4" ShapeID="_x0000_i1363" DrawAspect="Content" ObjectID="_1691500422" r:id="rId710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Bài 2. </w:t>
      </w: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>Tính góc tạo bởi kim giờ và kim phút của đồng hồ lúc: 2 giờ 30 phút, 5 giờ 30 phút, 6 giờ 30 phút, 9h 30 phút, 10 giờ 30 phút</w:t>
      </w:r>
    </w:p>
    <w:p w:rsidR="00227606" w:rsidRPr="00B801F1" w:rsidRDefault="00227606" w:rsidP="00227606">
      <w:pPr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>Lời giải</w: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2 giờ 30 phút góc tạo bởi kim giờ và kim phút là </w:t>
      </w:r>
      <w:r w:rsidR="00B377E5" w:rsidRPr="00B801F1">
        <w:rPr>
          <w:color w:val="002060"/>
          <w:position w:val="-6"/>
        </w:rPr>
        <w:object w:dxaOrig="520" w:dyaOrig="380">
          <v:shape id="_x0000_i1364" type="#_x0000_t75" style="width:26.8pt;height:18.4pt" o:ole="">
            <v:imagedata r:id="rId711" o:title=""/>
          </v:shape>
          <o:OLEObject Type="Embed" ProgID="Equation.DSMT4" ShapeID="_x0000_i1364" DrawAspect="Content" ObjectID="_1691500423" r:id="rId712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5 giờ 30 phút góc tạo bởi kim giờ và kim phút là </w:t>
      </w:r>
      <w:r w:rsidR="00B377E5" w:rsidRPr="00B801F1">
        <w:rPr>
          <w:color w:val="002060"/>
          <w:position w:val="-6"/>
        </w:rPr>
        <w:object w:dxaOrig="400" w:dyaOrig="380">
          <v:shape id="_x0000_i1365" type="#_x0000_t75" style="width:20.1pt;height:18.4pt" o:ole="">
            <v:imagedata r:id="rId713" o:title=""/>
          </v:shape>
          <o:OLEObject Type="Embed" ProgID="Equation.DSMT4" ShapeID="_x0000_i1365" DrawAspect="Content" ObjectID="_1691500424" r:id="rId714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6 giờ 30 phút góc tạo bởi kim giờ và kim phút là </w:t>
      </w:r>
      <w:r w:rsidR="00B377E5" w:rsidRPr="00B801F1">
        <w:rPr>
          <w:color w:val="002060"/>
          <w:position w:val="-6"/>
        </w:rPr>
        <w:object w:dxaOrig="400" w:dyaOrig="380">
          <v:shape id="_x0000_i1366" type="#_x0000_t75" style="width:20.1pt;height:18.4pt" o:ole="">
            <v:imagedata r:id="rId715" o:title=""/>
          </v:shape>
          <o:OLEObject Type="Embed" ProgID="Equation.DSMT4" ShapeID="_x0000_i1366" DrawAspect="Content" ObjectID="_1691500425" r:id="rId716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9 giờ 30 phút góc tạo bởi kim giờ và kim phút là </w:t>
      </w:r>
      <w:r w:rsidR="00B377E5" w:rsidRPr="00B801F1">
        <w:rPr>
          <w:color w:val="002060"/>
          <w:position w:val="-6"/>
        </w:rPr>
        <w:object w:dxaOrig="520" w:dyaOrig="380">
          <v:shape id="_x0000_i1367" type="#_x0000_t75" style="width:26.8pt;height:18.4pt" o:ole="">
            <v:imagedata r:id="rId717" o:title=""/>
          </v:shape>
          <o:OLEObject Type="Embed" ProgID="Equation.DSMT4" ShapeID="_x0000_i1367" DrawAspect="Content" ObjectID="_1691500426" r:id="rId718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B801F1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úc 10 giờ 30 phút góc tạo bởi kim giờ và kim phút là </w:t>
      </w:r>
      <w:r w:rsidR="00B377E5" w:rsidRPr="00B801F1">
        <w:rPr>
          <w:color w:val="002060"/>
          <w:position w:val="-6"/>
        </w:rPr>
        <w:object w:dxaOrig="540" w:dyaOrig="380">
          <v:shape id="_x0000_i1368" type="#_x0000_t75" style="width:26.8pt;height:18.4pt" o:ole="">
            <v:imagedata r:id="rId719" o:title=""/>
          </v:shape>
          <o:OLEObject Type="Embed" ProgID="Equation.DSMT4" ShapeID="_x0000_i1368" DrawAspect="Content" ObjectID="_1691500427" r:id="rId720"/>
        </w:object>
      </w:r>
    </w:p>
    <w:p w:rsidR="00227606" w:rsidRPr="00B801F1" w:rsidRDefault="00227606" w:rsidP="00227606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</w:p>
    <w:p w:rsidR="001669F5" w:rsidRPr="00B801F1" w:rsidRDefault="001669F5" w:rsidP="00753190">
      <w:pPr>
        <w:pStyle w:val="Heading1"/>
        <w:spacing w:before="120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</w:p>
    <w:sectPr w:rsidR="001669F5" w:rsidRPr="00B801F1" w:rsidSect="006A6216">
      <w:headerReference w:type="default" r:id="rId721"/>
      <w:pgSz w:w="11906" w:h="16838" w:code="9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322A" w:rsidRDefault="0058322A" w:rsidP="00122143">
      <w:pPr>
        <w:spacing w:after="0" w:line="240" w:lineRule="auto"/>
      </w:pPr>
      <w:r>
        <w:separator/>
      </w:r>
    </w:p>
  </w:endnote>
  <w:endnote w:type="continuationSeparator" w:id="0">
    <w:p w:rsidR="0058322A" w:rsidRDefault="0058322A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322A" w:rsidRDefault="0058322A" w:rsidP="00122143">
      <w:pPr>
        <w:spacing w:after="0" w:line="240" w:lineRule="auto"/>
      </w:pPr>
      <w:r>
        <w:separator/>
      </w:r>
    </w:p>
  </w:footnote>
  <w:footnote w:type="continuationSeparator" w:id="0">
    <w:p w:rsidR="0058322A" w:rsidRDefault="0058322A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EC2" w:rsidRPr="00535EC2" w:rsidRDefault="00535EC2" w:rsidP="00535EC2">
    <w:pPr>
      <w:pStyle w:val="Header"/>
      <w:jc w:val="center"/>
      <w:rPr>
        <w:rFonts w:ascii="Times New Roman" w:hAnsi="Times New Roman" w:cs="Times New Roman"/>
        <w:color w:val="FF0000"/>
        <w:sz w:val="2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629FA"/>
    <w:multiLevelType w:val="hybridMultilevel"/>
    <w:tmpl w:val="BDB682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128DF"/>
    <w:multiLevelType w:val="hybridMultilevel"/>
    <w:tmpl w:val="5DF87D14"/>
    <w:lvl w:ilvl="0" w:tplc="9F84354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791131"/>
    <w:multiLevelType w:val="hybridMultilevel"/>
    <w:tmpl w:val="F8DEE7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8104CA"/>
    <w:multiLevelType w:val="hybridMultilevel"/>
    <w:tmpl w:val="ED2679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C91AC1"/>
    <w:multiLevelType w:val="hybridMultilevel"/>
    <w:tmpl w:val="4DE825DE"/>
    <w:lvl w:ilvl="0" w:tplc="17B02B9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46C5E"/>
    <w:multiLevelType w:val="hybridMultilevel"/>
    <w:tmpl w:val="BDB682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C96A10"/>
    <w:multiLevelType w:val="hybridMultilevel"/>
    <w:tmpl w:val="D12ABB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6F6FFE"/>
    <w:multiLevelType w:val="hybridMultilevel"/>
    <w:tmpl w:val="18329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E81C28"/>
    <w:multiLevelType w:val="hybridMultilevel"/>
    <w:tmpl w:val="D1A2C1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712BBE"/>
    <w:multiLevelType w:val="hybridMultilevel"/>
    <w:tmpl w:val="A8765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6604B0"/>
    <w:multiLevelType w:val="hybridMultilevel"/>
    <w:tmpl w:val="3FAAED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236FBC"/>
    <w:multiLevelType w:val="hybridMultilevel"/>
    <w:tmpl w:val="18CC98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BB527A"/>
    <w:multiLevelType w:val="hybridMultilevel"/>
    <w:tmpl w:val="018E0D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E0660E"/>
    <w:multiLevelType w:val="hybridMultilevel"/>
    <w:tmpl w:val="724085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3"/>
  </w:num>
  <w:num w:numId="3">
    <w:abstractNumId w:val="6"/>
  </w:num>
  <w:num w:numId="4">
    <w:abstractNumId w:val="3"/>
  </w:num>
  <w:num w:numId="5">
    <w:abstractNumId w:val="5"/>
  </w:num>
  <w:num w:numId="6">
    <w:abstractNumId w:val="12"/>
  </w:num>
  <w:num w:numId="7">
    <w:abstractNumId w:val="0"/>
  </w:num>
  <w:num w:numId="8">
    <w:abstractNumId w:val="9"/>
  </w:num>
  <w:num w:numId="9">
    <w:abstractNumId w:val="1"/>
  </w:num>
  <w:num w:numId="10">
    <w:abstractNumId w:val="4"/>
  </w:num>
  <w:num w:numId="11">
    <w:abstractNumId w:val="10"/>
  </w:num>
  <w:num w:numId="12">
    <w:abstractNumId w:val="8"/>
  </w:num>
  <w:num w:numId="13">
    <w:abstractNumId w:val="2"/>
  </w:num>
  <w:num w:numId="14">
    <w:abstractNumId w:val="14"/>
  </w:num>
  <w:num w:numId="15">
    <w:abstractNumId w:val="11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76FF"/>
    <w:rsid w:val="00003F9B"/>
    <w:rsid w:val="000076AE"/>
    <w:rsid w:val="00015104"/>
    <w:rsid w:val="00020C01"/>
    <w:rsid w:val="00051679"/>
    <w:rsid w:val="00064C8B"/>
    <w:rsid w:val="000845FC"/>
    <w:rsid w:val="00091F8E"/>
    <w:rsid w:val="000968F4"/>
    <w:rsid w:val="000A2702"/>
    <w:rsid w:val="000A6B35"/>
    <w:rsid w:val="000B37BB"/>
    <w:rsid w:val="000E7967"/>
    <w:rsid w:val="00100385"/>
    <w:rsid w:val="00113A24"/>
    <w:rsid w:val="001164C1"/>
    <w:rsid w:val="00122143"/>
    <w:rsid w:val="00123CF8"/>
    <w:rsid w:val="001552B0"/>
    <w:rsid w:val="001669F5"/>
    <w:rsid w:val="0016749F"/>
    <w:rsid w:val="001918BC"/>
    <w:rsid w:val="00192E3D"/>
    <w:rsid w:val="001A3EFA"/>
    <w:rsid w:val="001A4A4B"/>
    <w:rsid w:val="001C5FBD"/>
    <w:rsid w:val="001D42BE"/>
    <w:rsid w:val="001E3EB1"/>
    <w:rsid w:val="001F3C0C"/>
    <w:rsid w:val="001F7A63"/>
    <w:rsid w:val="00206906"/>
    <w:rsid w:val="00210623"/>
    <w:rsid w:val="00221F26"/>
    <w:rsid w:val="00227606"/>
    <w:rsid w:val="0023497F"/>
    <w:rsid w:val="002602EB"/>
    <w:rsid w:val="00263AC6"/>
    <w:rsid w:val="002673A3"/>
    <w:rsid w:val="002707F5"/>
    <w:rsid w:val="002D0AE1"/>
    <w:rsid w:val="002E6747"/>
    <w:rsid w:val="002F1DEB"/>
    <w:rsid w:val="0030381C"/>
    <w:rsid w:val="0031100B"/>
    <w:rsid w:val="00312844"/>
    <w:rsid w:val="00343A04"/>
    <w:rsid w:val="0035381E"/>
    <w:rsid w:val="00355869"/>
    <w:rsid w:val="0038547E"/>
    <w:rsid w:val="003A71EE"/>
    <w:rsid w:val="003C21BD"/>
    <w:rsid w:val="003F5C3F"/>
    <w:rsid w:val="00402B70"/>
    <w:rsid w:val="00414915"/>
    <w:rsid w:val="00423B89"/>
    <w:rsid w:val="00442EDC"/>
    <w:rsid w:val="00466A2C"/>
    <w:rsid w:val="004B2E4E"/>
    <w:rsid w:val="004D28DA"/>
    <w:rsid w:val="004E4D8C"/>
    <w:rsid w:val="005107A5"/>
    <w:rsid w:val="00511CE9"/>
    <w:rsid w:val="005327CC"/>
    <w:rsid w:val="00535EC2"/>
    <w:rsid w:val="005546BA"/>
    <w:rsid w:val="00562CE9"/>
    <w:rsid w:val="00567F6D"/>
    <w:rsid w:val="00574FCA"/>
    <w:rsid w:val="00577ABF"/>
    <w:rsid w:val="0058322A"/>
    <w:rsid w:val="00584E64"/>
    <w:rsid w:val="00585B01"/>
    <w:rsid w:val="005E0BA0"/>
    <w:rsid w:val="005F2E8E"/>
    <w:rsid w:val="00600ADF"/>
    <w:rsid w:val="00601DFA"/>
    <w:rsid w:val="00605025"/>
    <w:rsid w:val="00630580"/>
    <w:rsid w:val="00643BB1"/>
    <w:rsid w:val="00652B9F"/>
    <w:rsid w:val="00665933"/>
    <w:rsid w:val="00666D86"/>
    <w:rsid w:val="00682E5D"/>
    <w:rsid w:val="00683E94"/>
    <w:rsid w:val="00691A6F"/>
    <w:rsid w:val="00692242"/>
    <w:rsid w:val="006973B5"/>
    <w:rsid w:val="006A6216"/>
    <w:rsid w:val="006D77A5"/>
    <w:rsid w:val="006E44C3"/>
    <w:rsid w:val="006F4DBB"/>
    <w:rsid w:val="00712F40"/>
    <w:rsid w:val="00717625"/>
    <w:rsid w:val="00731173"/>
    <w:rsid w:val="00735220"/>
    <w:rsid w:val="007403B5"/>
    <w:rsid w:val="00740BFE"/>
    <w:rsid w:val="00753190"/>
    <w:rsid w:val="00755B8C"/>
    <w:rsid w:val="0077089B"/>
    <w:rsid w:val="007734D1"/>
    <w:rsid w:val="00773CDA"/>
    <w:rsid w:val="00796569"/>
    <w:rsid w:val="007A7368"/>
    <w:rsid w:val="007D700F"/>
    <w:rsid w:val="007E722E"/>
    <w:rsid w:val="007F12A0"/>
    <w:rsid w:val="0080475A"/>
    <w:rsid w:val="00820521"/>
    <w:rsid w:val="008276FF"/>
    <w:rsid w:val="00830F29"/>
    <w:rsid w:val="008363FA"/>
    <w:rsid w:val="00847227"/>
    <w:rsid w:val="008705F0"/>
    <w:rsid w:val="00874B04"/>
    <w:rsid w:val="00877C67"/>
    <w:rsid w:val="00881F8A"/>
    <w:rsid w:val="008A03E7"/>
    <w:rsid w:val="008B0E63"/>
    <w:rsid w:val="008B408F"/>
    <w:rsid w:val="008F2EAC"/>
    <w:rsid w:val="00905A3E"/>
    <w:rsid w:val="00912179"/>
    <w:rsid w:val="00922C4D"/>
    <w:rsid w:val="00931520"/>
    <w:rsid w:val="009366B1"/>
    <w:rsid w:val="00940B6C"/>
    <w:rsid w:val="00946C66"/>
    <w:rsid w:val="00971CDD"/>
    <w:rsid w:val="009A5B8B"/>
    <w:rsid w:val="009B30C2"/>
    <w:rsid w:val="009B73C9"/>
    <w:rsid w:val="00A04C5C"/>
    <w:rsid w:val="00A06A19"/>
    <w:rsid w:val="00A10A97"/>
    <w:rsid w:val="00A15DE5"/>
    <w:rsid w:val="00A24CBE"/>
    <w:rsid w:val="00A701F3"/>
    <w:rsid w:val="00AA11F6"/>
    <w:rsid w:val="00AD522E"/>
    <w:rsid w:val="00AE06BE"/>
    <w:rsid w:val="00AE6FCA"/>
    <w:rsid w:val="00B02819"/>
    <w:rsid w:val="00B02D7F"/>
    <w:rsid w:val="00B052DD"/>
    <w:rsid w:val="00B1118D"/>
    <w:rsid w:val="00B1491C"/>
    <w:rsid w:val="00B22833"/>
    <w:rsid w:val="00B377E5"/>
    <w:rsid w:val="00B801F1"/>
    <w:rsid w:val="00B86101"/>
    <w:rsid w:val="00B86AB1"/>
    <w:rsid w:val="00BB1F4B"/>
    <w:rsid w:val="00BC4E7C"/>
    <w:rsid w:val="00BD7430"/>
    <w:rsid w:val="00BE0C00"/>
    <w:rsid w:val="00BF4523"/>
    <w:rsid w:val="00C06B1B"/>
    <w:rsid w:val="00C10811"/>
    <w:rsid w:val="00C12A83"/>
    <w:rsid w:val="00C31275"/>
    <w:rsid w:val="00C6129A"/>
    <w:rsid w:val="00C6606E"/>
    <w:rsid w:val="00C914EA"/>
    <w:rsid w:val="00CC2F07"/>
    <w:rsid w:val="00CD2424"/>
    <w:rsid w:val="00CD349B"/>
    <w:rsid w:val="00CD78D5"/>
    <w:rsid w:val="00D0505A"/>
    <w:rsid w:val="00D06E43"/>
    <w:rsid w:val="00D120AB"/>
    <w:rsid w:val="00D1472F"/>
    <w:rsid w:val="00D21033"/>
    <w:rsid w:val="00D567D2"/>
    <w:rsid w:val="00D62EEA"/>
    <w:rsid w:val="00DA03F6"/>
    <w:rsid w:val="00DA5DE1"/>
    <w:rsid w:val="00DB065A"/>
    <w:rsid w:val="00DC0427"/>
    <w:rsid w:val="00DF230C"/>
    <w:rsid w:val="00E121E7"/>
    <w:rsid w:val="00E1500D"/>
    <w:rsid w:val="00E213DA"/>
    <w:rsid w:val="00E440D0"/>
    <w:rsid w:val="00E5135B"/>
    <w:rsid w:val="00EB3F41"/>
    <w:rsid w:val="00ED2C79"/>
    <w:rsid w:val="00ED7BD3"/>
    <w:rsid w:val="00ED7C26"/>
    <w:rsid w:val="00EE1931"/>
    <w:rsid w:val="00F049AA"/>
    <w:rsid w:val="00F10E45"/>
    <w:rsid w:val="00F260A8"/>
    <w:rsid w:val="00F41188"/>
    <w:rsid w:val="00F459EF"/>
    <w:rsid w:val="00F61BE4"/>
    <w:rsid w:val="00F9228D"/>
    <w:rsid w:val="00FA02A2"/>
    <w:rsid w:val="00FD353B"/>
    <w:rsid w:val="00FD75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9AA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6B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6B1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3.bin"/><Relationship Id="rId531" Type="http://schemas.openxmlformats.org/officeDocument/2006/relationships/image" Target="media/image272.wmf"/><Relationship Id="rId629" Type="http://schemas.openxmlformats.org/officeDocument/2006/relationships/image" Target="media/image322.wmf"/><Relationship Id="rId170" Type="http://schemas.openxmlformats.org/officeDocument/2006/relationships/image" Target="media/image83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5.bin"/><Relationship Id="rId682" Type="http://schemas.openxmlformats.org/officeDocument/2006/relationships/image" Target="media/image349.wmf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9.wmf"/><Relationship Id="rId542" Type="http://schemas.openxmlformats.org/officeDocument/2006/relationships/oleObject" Target="embeddings/oleObject257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48.emf"/><Relationship Id="rId693" Type="http://schemas.openxmlformats.org/officeDocument/2006/relationships/oleObject" Target="embeddings/oleObject331.bin"/><Relationship Id="rId707" Type="http://schemas.openxmlformats.org/officeDocument/2006/relationships/image" Target="media/image362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6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6.bin"/><Relationship Id="rId497" Type="http://schemas.openxmlformats.org/officeDocument/2006/relationships/image" Target="media/image254.wmf"/><Relationship Id="rId620" Type="http://schemas.openxmlformats.org/officeDocument/2006/relationships/oleObject" Target="embeddings/oleObject295.bin"/><Relationship Id="rId718" Type="http://schemas.openxmlformats.org/officeDocument/2006/relationships/oleObject" Target="embeddings/oleObject343.bin"/><Relationship Id="rId357" Type="http://schemas.openxmlformats.org/officeDocument/2006/relationships/image" Target="media/image180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7.wmf"/><Relationship Id="rId564" Type="http://schemas.openxmlformats.org/officeDocument/2006/relationships/image" Target="media/image289.wmf"/><Relationship Id="rId424" Type="http://schemas.openxmlformats.org/officeDocument/2006/relationships/image" Target="media/image215.wmf"/><Relationship Id="rId631" Type="http://schemas.openxmlformats.org/officeDocument/2006/relationships/image" Target="media/image323.emf"/><Relationship Id="rId270" Type="http://schemas.openxmlformats.org/officeDocument/2006/relationships/image" Target="media/image136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3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7.bin"/><Relationship Id="rId642" Type="http://schemas.openxmlformats.org/officeDocument/2006/relationships/image" Target="media/image329.wmf"/><Relationship Id="rId281" Type="http://schemas.openxmlformats.org/officeDocument/2006/relationships/oleObject" Target="embeddings/oleObject132.bin"/><Relationship Id="rId502" Type="http://schemas.openxmlformats.org/officeDocument/2006/relationships/oleObject" Target="embeddings/oleObject238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0.bin"/><Relationship Id="rId586" Type="http://schemas.openxmlformats.org/officeDocument/2006/relationships/image" Target="media/image300.wmf"/><Relationship Id="rId7" Type="http://schemas.openxmlformats.org/officeDocument/2006/relationships/footnotes" Target="foot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2.bin"/><Relationship Id="rId653" Type="http://schemas.openxmlformats.org/officeDocument/2006/relationships/oleObject" Target="embeddings/oleObject311.bin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4.bin"/><Relationship Id="rId87" Type="http://schemas.openxmlformats.org/officeDocument/2006/relationships/image" Target="media/image41.wmf"/><Relationship Id="rId513" Type="http://schemas.openxmlformats.org/officeDocument/2006/relationships/image" Target="media/image262.wmf"/><Relationship Id="rId597" Type="http://schemas.openxmlformats.org/officeDocument/2006/relationships/image" Target="media/image306.wmf"/><Relationship Id="rId720" Type="http://schemas.openxmlformats.org/officeDocument/2006/relationships/oleObject" Target="embeddings/oleObject344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17.bin"/><Relationship Id="rId664" Type="http://schemas.openxmlformats.org/officeDocument/2006/relationships/image" Target="media/image340.wmf"/><Relationship Id="rId14" Type="http://schemas.openxmlformats.org/officeDocument/2006/relationships/image" Target="media/image4.wmf"/><Relationship Id="rId317" Type="http://schemas.openxmlformats.org/officeDocument/2006/relationships/image" Target="media/image160.wmf"/><Relationship Id="rId524" Type="http://schemas.openxmlformats.org/officeDocument/2006/relationships/image" Target="media/image268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9.wmf"/><Relationship Id="rId675" Type="http://schemas.openxmlformats.org/officeDocument/2006/relationships/oleObject" Target="embeddings/oleObject32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5.bin"/><Relationship Id="rId535" Type="http://schemas.openxmlformats.org/officeDocument/2006/relationships/image" Target="media/image27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1.bin"/><Relationship Id="rId602" Type="http://schemas.openxmlformats.org/officeDocument/2006/relationships/oleObject" Target="embeddings/oleObject286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27.bin"/><Relationship Id="rId686" Type="http://schemas.openxmlformats.org/officeDocument/2006/relationships/image" Target="media/image351.wmf"/><Relationship Id="rId36" Type="http://schemas.openxmlformats.org/officeDocument/2006/relationships/oleObject" Target="embeddings/oleObject13.bin"/><Relationship Id="rId339" Type="http://schemas.openxmlformats.org/officeDocument/2006/relationships/image" Target="media/image171.wmf"/><Relationship Id="rId546" Type="http://schemas.openxmlformats.org/officeDocument/2006/relationships/image" Target="media/image280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7.bin"/><Relationship Id="rId406" Type="http://schemas.openxmlformats.org/officeDocument/2006/relationships/image" Target="media/image205.emf"/><Relationship Id="rId392" Type="http://schemas.openxmlformats.org/officeDocument/2006/relationships/oleObject" Target="embeddings/oleObject186.bin"/><Relationship Id="rId613" Type="http://schemas.openxmlformats.org/officeDocument/2006/relationships/image" Target="media/image314.wmf"/><Relationship Id="rId697" Type="http://schemas.openxmlformats.org/officeDocument/2006/relationships/image" Target="media/image357.wmf"/><Relationship Id="rId252" Type="http://schemas.openxmlformats.org/officeDocument/2006/relationships/image" Target="media/image126.emf"/><Relationship Id="rId47" Type="http://schemas.openxmlformats.org/officeDocument/2006/relationships/image" Target="media/image21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4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198.bin"/><Relationship Id="rId624" Type="http://schemas.openxmlformats.org/officeDocument/2006/relationships/oleObject" Target="embeddings/oleObject297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0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6.bin"/><Relationship Id="rId568" Type="http://schemas.openxmlformats.org/officeDocument/2006/relationships/image" Target="media/image291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2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28.bin"/><Relationship Id="rId702" Type="http://schemas.openxmlformats.org/officeDocument/2006/relationships/oleObject" Target="embeddings/oleObject335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75.bin"/><Relationship Id="rId341" Type="http://schemas.openxmlformats.org/officeDocument/2006/relationships/image" Target="media/image172.wmf"/><Relationship Id="rId439" Type="http://schemas.openxmlformats.org/officeDocument/2006/relationships/oleObject" Target="embeddings/oleObject209.bin"/><Relationship Id="rId646" Type="http://schemas.openxmlformats.org/officeDocument/2006/relationships/image" Target="media/image331.wmf"/><Relationship Id="rId201" Type="http://schemas.openxmlformats.org/officeDocument/2006/relationships/image" Target="media/image99.wmf"/><Relationship Id="rId285" Type="http://schemas.openxmlformats.org/officeDocument/2006/relationships/oleObject" Target="embeddings/oleObject134.bin"/><Relationship Id="rId506" Type="http://schemas.openxmlformats.org/officeDocument/2006/relationships/oleObject" Target="embeddings/oleObject240.bin"/><Relationship Id="rId492" Type="http://schemas.openxmlformats.org/officeDocument/2006/relationships/oleObject" Target="embeddings/oleObject233.bin"/><Relationship Id="rId713" Type="http://schemas.openxmlformats.org/officeDocument/2006/relationships/image" Target="media/image365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67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13.bin"/><Relationship Id="rId296" Type="http://schemas.openxmlformats.org/officeDocument/2006/relationships/image" Target="media/image149.wmf"/><Relationship Id="rId517" Type="http://schemas.openxmlformats.org/officeDocument/2006/relationships/image" Target="media/image264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2.bin"/><Relationship Id="rId570" Type="http://schemas.openxmlformats.org/officeDocument/2006/relationships/image" Target="media/image292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8.wmf"/><Relationship Id="rId668" Type="http://schemas.openxmlformats.org/officeDocument/2006/relationships/image" Target="media/image342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0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9.wmf"/><Relationship Id="rId581" Type="http://schemas.openxmlformats.org/officeDocument/2006/relationships/oleObject" Target="embeddings/oleObject276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679" Type="http://schemas.openxmlformats.org/officeDocument/2006/relationships/oleObject" Target="embeddings/oleObject32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0.bin"/><Relationship Id="rId539" Type="http://schemas.openxmlformats.org/officeDocument/2006/relationships/image" Target="media/image276.wmf"/><Relationship Id="rId178" Type="http://schemas.openxmlformats.org/officeDocument/2006/relationships/image" Target="media/image87.wmf"/><Relationship Id="rId301" Type="http://schemas.openxmlformats.org/officeDocument/2006/relationships/image" Target="media/image152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0.wmf"/><Relationship Id="rId385" Type="http://schemas.openxmlformats.org/officeDocument/2006/relationships/image" Target="media/image195.wmf"/><Relationship Id="rId592" Type="http://schemas.openxmlformats.org/officeDocument/2006/relationships/image" Target="media/image303.emf"/><Relationship Id="rId606" Type="http://schemas.openxmlformats.org/officeDocument/2006/relationships/oleObject" Target="embeddings/oleObject288.bin"/><Relationship Id="rId648" Type="http://schemas.openxmlformats.org/officeDocument/2006/relationships/image" Target="media/image332.wmf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5.bin"/><Relationship Id="rId452" Type="http://schemas.openxmlformats.org/officeDocument/2006/relationships/image" Target="media/image230.wmf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715" Type="http://schemas.openxmlformats.org/officeDocument/2006/relationships/image" Target="media/image366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47.bin"/><Relationship Id="rId354" Type="http://schemas.openxmlformats.org/officeDocument/2006/relationships/oleObject" Target="embeddings/oleObject168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88.bin"/><Relationship Id="rId561" Type="http://schemas.openxmlformats.org/officeDocument/2006/relationships/oleObject" Target="embeddings/oleObject266.bin"/><Relationship Id="rId617" Type="http://schemas.openxmlformats.org/officeDocument/2006/relationships/image" Target="media/image316.wmf"/><Relationship Id="rId659" Type="http://schemas.openxmlformats.org/officeDocument/2006/relationships/oleObject" Target="embeddings/oleObject314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0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0.bin"/><Relationship Id="rId463" Type="http://schemas.openxmlformats.org/officeDocument/2006/relationships/image" Target="media/image236.wmf"/><Relationship Id="rId519" Type="http://schemas.openxmlformats.org/officeDocument/2006/relationships/image" Target="media/image265.wmf"/><Relationship Id="rId670" Type="http://schemas.openxmlformats.org/officeDocument/2006/relationships/image" Target="media/image343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7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1.bin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3.bin"/><Relationship Id="rId572" Type="http://schemas.openxmlformats.org/officeDocument/2006/relationships/image" Target="media/image293.wmf"/><Relationship Id="rId628" Type="http://schemas.openxmlformats.org/officeDocument/2006/relationships/oleObject" Target="embeddings/oleObject299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5.bin"/><Relationship Id="rId432" Type="http://schemas.openxmlformats.org/officeDocument/2006/relationships/image" Target="media/image219.wmf"/><Relationship Id="rId474" Type="http://schemas.openxmlformats.org/officeDocument/2006/relationships/image" Target="media/image242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25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8.bin"/><Relationship Id="rId376" Type="http://schemas.openxmlformats.org/officeDocument/2006/relationships/image" Target="media/image190.wmf"/><Relationship Id="rId541" Type="http://schemas.openxmlformats.org/officeDocument/2006/relationships/image" Target="media/image277.wmf"/><Relationship Id="rId583" Type="http://schemas.openxmlformats.org/officeDocument/2006/relationships/oleObject" Target="embeddings/oleObject277.bin"/><Relationship Id="rId639" Type="http://schemas.openxmlformats.org/officeDocument/2006/relationships/oleObject" Target="embeddings/oleObject304.bin"/><Relationship Id="rId4" Type="http://schemas.microsoft.com/office/2007/relationships/stylesWithEffects" Target="stylesWithEffect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0.wmf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1.bin"/><Relationship Id="rId650" Type="http://schemas.openxmlformats.org/officeDocument/2006/relationships/image" Target="media/image333.wmf"/><Relationship Id="rId303" Type="http://schemas.openxmlformats.org/officeDocument/2006/relationships/image" Target="media/image153.wmf"/><Relationship Id="rId485" Type="http://schemas.openxmlformats.org/officeDocument/2006/relationships/oleObject" Target="embeddings/oleObject230.bin"/><Relationship Id="rId692" Type="http://schemas.openxmlformats.org/officeDocument/2006/relationships/image" Target="media/image354.wmf"/><Relationship Id="rId706" Type="http://schemas.openxmlformats.org/officeDocument/2006/relationships/oleObject" Target="embeddings/oleObject337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4.wmf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2.bin"/><Relationship Id="rId552" Type="http://schemas.openxmlformats.org/officeDocument/2006/relationships/image" Target="media/image283.wmf"/><Relationship Id="rId594" Type="http://schemas.openxmlformats.org/officeDocument/2006/relationships/oleObject" Target="embeddings/oleObject282.bin"/><Relationship Id="rId608" Type="http://schemas.openxmlformats.org/officeDocument/2006/relationships/oleObject" Target="embeddings/oleObject289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6.bin"/><Relationship Id="rId454" Type="http://schemas.openxmlformats.org/officeDocument/2006/relationships/image" Target="media/image231.wmf"/><Relationship Id="rId496" Type="http://schemas.openxmlformats.org/officeDocument/2006/relationships/oleObject" Target="embeddings/oleObject235.bin"/><Relationship Id="rId661" Type="http://schemas.openxmlformats.org/officeDocument/2006/relationships/oleObject" Target="embeddings/oleObject315.bin"/><Relationship Id="rId717" Type="http://schemas.openxmlformats.org/officeDocument/2006/relationships/image" Target="media/image367.wmf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72.png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6.wmf"/><Relationship Id="rId563" Type="http://schemas.openxmlformats.org/officeDocument/2006/relationships/oleObject" Target="embeddings/oleObject267.bin"/><Relationship Id="rId619" Type="http://schemas.openxmlformats.org/officeDocument/2006/relationships/image" Target="media/image31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0.wmf"/><Relationship Id="rId465" Type="http://schemas.openxmlformats.org/officeDocument/2006/relationships/image" Target="media/image237.emf"/><Relationship Id="rId630" Type="http://schemas.openxmlformats.org/officeDocument/2006/relationships/oleObject" Target="embeddings/oleObject300.bin"/><Relationship Id="rId672" Type="http://schemas.openxmlformats.org/officeDocument/2006/relationships/image" Target="media/image34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52.bin"/><Relationship Id="rId574" Type="http://schemas.openxmlformats.org/officeDocument/2006/relationships/image" Target="media/image294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0.wmf"/><Relationship Id="rId476" Type="http://schemas.openxmlformats.org/officeDocument/2006/relationships/image" Target="media/image243.wmf"/><Relationship Id="rId641" Type="http://schemas.openxmlformats.org/officeDocument/2006/relationships/oleObject" Target="embeddings/oleObject305.bin"/><Relationship Id="rId683" Type="http://schemas.openxmlformats.org/officeDocument/2006/relationships/oleObject" Target="embeddings/oleObject32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336" Type="http://schemas.openxmlformats.org/officeDocument/2006/relationships/oleObject" Target="embeddings/oleObject159.bin"/><Relationship Id="rId501" Type="http://schemas.openxmlformats.org/officeDocument/2006/relationships/image" Target="media/image256.wmf"/><Relationship Id="rId543" Type="http://schemas.openxmlformats.org/officeDocument/2006/relationships/image" Target="media/image27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2.bin"/><Relationship Id="rId585" Type="http://schemas.openxmlformats.org/officeDocument/2006/relationships/oleObject" Target="embeddings/oleObject27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6.wmf"/><Relationship Id="rId487" Type="http://schemas.openxmlformats.org/officeDocument/2006/relationships/image" Target="media/image249.wmf"/><Relationship Id="rId610" Type="http://schemas.openxmlformats.org/officeDocument/2006/relationships/oleObject" Target="embeddings/oleObject290.bin"/><Relationship Id="rId652" Type="http://schemas.openxmlformats.org/officeDocument/2006/relationships/image" Target="media/image334.wmf"/><Relationship Id="rId694" Type="http://schemas.openxmlformats.org/officeDocument/2006/relationships/image" Target="media/image355.emf"/><Relationship Id="rId708" Type="http://schemas.openxmlformats.org/officeDocument/2006/relationships/oleObject" Target="embeddings/oleObject338.bin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3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554" Type="http://schemas.openxmlformats.org/officeDocument/2006/relationships/image" Target="media/image284.wmf"/><Relationship Id="rId596" Type="http://schemas.openxmlformats.org/officeDocument/2006/relationships/oleObject" Target="embeddings/oleObject283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210.wmf"/><Relationship Id="rId456" Type="http://schemas.openxmlformats.org/officeDocument/2006/relationships/image" Target="media/image232.wmf"/><Relationship Id="rId498" Type="http://schemas.openxmlformats.org/officeDocument/2006/relationships/oleObject" Target="embeddings/oleObject236.bin"/><Relationship Id="rId621" Type="http://schemas.openxmlformats.org/officeDocument/2006/relationships/image" Target="media/image318.wmf"/><Relationship Id="rId663" Type="http://schemas.openxmlformats.org/officeDocument/2006/relationships/oleObject" Target="embeddings/oleObject316.bin"/><Relationship Id="rId13" Type="http://schemas.openxmlformats.org/officeDocument/2006/relationships/image" Target="media/image3.emf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7.emf"/><Relationship Id="rId719" Type="http://schemas.openxmlformats.org/officeDocument/2006/relationships/image" Target="media/image36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68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1.bin"/><Relationship Id="rId632" Type="http://schemas.openxmlformats.org/officeDocument/2006/relationships/image" Target="media/image324.wmf"/><Relationship Id="rId271" Type="http://schemas.openxmlformats.org/officeDocument/2006/relationships/oleObject" Target="embeddings/oleObject127.bin"/><Relationship Id="rId674" Type="http://schemas.openxmlformats.org/officeDocument/2006/relationships/image" Target="media/image345.wmf"/><Relationship Id="rId24" Type="http://schemas.openxmlformats.org/officeDocument/2006/relationships/image" Target="media/image9.emf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53.bin"/><Relationship Id="rId576" Type="http://schemas.openxmlformats.org/officeDocument/2006/relationships/image" Target="media/image295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380" Type="http://schemas.openxmlformats.org/officeDocument/2006/relationships/image" Target="media/image192.wmf"/><Relationship Id="rId436" Type="http://schemas.openxmlformats.org/officeDocument/2006/relationships/image" Target="media/image221.wmf"/><Relationship Id="rId601" Type="http://schemas.openxmlformats.org/officeDocument/2006/relationships/image" Target="media/image308.wmf"/><Relationship Id="rId643" Type="http://schemas.openxmlformats.org/officeDocument/2006/relationships/oleObject" Target="embeddings/oleObject306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4.wmf"/><Relationship Id="rId685" Type="http://schemas.openxmlformats.org/officeDocument/2006/relationships/oleObject" Target="embeddings/oleObject32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0.bin"/><Relationship Id="rId503" Type="http://schemas.openxmlformats.org/officeDocument/2006/relationships/image" Target="media/image257.wmf"/><Relationship Id="rId545" Type="http://schemas.openxmlformats.org/officeDocument/2006/relationships/image" Target="media/image279.emf"/><Relationship Id="rId587" Type="http://schemas.openxmlformats.org/officeDocument/2006/relationships/oleObject" Target="embeddings/oleObject279.bin"/><Relationship Id="rId710" Type="http://schemas.openxmlformats.org/officeDocument/2006/relationships/oleObject" Target="embeddings/oleObject339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391" Type="http://schemas.openxmlformats.org/officeDocument/2006/relationships/image" Target="media/image198.wmf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7.wmf"/><Relationship Id="rId612" Type="http://schemas.openxmlformats.org/officeDocument/2006/relationships/oleObject" Target="embeddings/oleObject291.bin"/><Relationship Id="rId251" Type="http://schemas.openxmlformats.org/officeDocument/2006/relationships/image" Target="media/image125.emf"/><Relationship Id="rId489" Type="http://schemas.openxmlformats.org/officeDocument/2006/relationships/image" Target="media/image250.wmf"/><Relationship Id="rId654" Type="http://schemas.openxmlformats.org/officeDocument/2006/relationships/image" Target="media/image335.wmf"/><Relationship Id="rId696" Type="http://schemas.openxmlformats.org/officeDocument/2006/relationships/oleObject" Target="embeddings/oleObject332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4.bin"/><Relationship Id="rId556" Type="http://schemas.openxmlformats.org/officeDocument/2006/relationships/image" Target="media/image285.wmf"/><Relationship Id="rId721" Type="http://schemas.openxmlformats.org/officeDocument/2006/relationships/header" Target="header1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360" Type="http://schemas.openxmlformats.org/officeDocument/2006/relationships/image" Target="media/image182.wmf"/><Relationship Id="rId416" Type="http://schemas.openxmlformats.org/officeDocument/2006/relationships/image" Target="media/image211.wmf"/><Relationship Id="rId598" Type="http://schemas.openxmlformats.org/officeDocument/2006/relationships/oleObject" Target="embeddings/oleObject284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3.emf"/><Relationship Id="rId623" Type="http://schemas.openxmlformats.org/officeDocument/2006/relationships/image" Target="media/image319.wmf"/><Relationship Id="rId665" Type="http://schemas.openxmlformats.org/officeDocument/2006/relationships/oleObject" Target="embeddings/oleObject317.bin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49.bin"/><Relationship Id="rId567" Type="http://schemas.openxmlformats.org/officeDocument/2006/relationships/oleObject" Target="embeddings/oleObject26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76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2.bin"/><Relationship Id="rId634" Type="http://schemas.openxmlformats.org/officeDocument/2006/relationships/image" Target="media/image325.wmf"/><Relationship Id="rId676" Type="http://schemas.openxmlformats.org/officeDocument/2006/relationships/image" Target="media/image346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28.bin"/><Relationship Id="rId329" Type="http://schemas.openxmlformats.org/officeDocument/2006/relationships/image" Target="media/image166.wmf"/><Relationship Id="rId480" Type="http://schemas.openxmlformats.org/officeDocument/2006/relationships/image" Target="media/image245.wmf"/><Relationship Id="rId536" Type="http://schemas.openxmlformats.org/officeDocument/2006/relationships/oleObject" Target="embeddings/oleObject254.bin"/><Relationship Id="rId701" Type="http://schemas.openxmlformats.org/officeDocument/2006/relationships/image" Target="media/image359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296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3.wmf"/><Relationship Id="rId438" Type="http://schemas.openxmlformats.org/officeDocument/2006/relationships/image" Target="media/image222.wmf"/><Relationship Id="rId603" Type="http://schemas.openxmlformats.org/officeDocument/2006/relationships/image" Target="media/image309.wmf"/><Relationship Id="rId645" Type="http://schemas.openxmlformats.org/officeDocument/2006/relationships/oleObject" Target="embeddings/oleObject307.bin"/><Relationship Id="rId687" Type="http://schemas.openxmlformats.org/officeDocument/2006/relationships/oleObject" Target="embeddings/oleObject328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491" Type="http://schemas.openxmlformats.org/officeDocument/2006/relationships/image" Target="media/image251.wmf"/><Relationship Id="rId505" Type="http://schemas.openxmlformats.org/officeDocument/2006/relationships/image" Target="media/image258.wmf"/><Relationship Id="rId712" Type="http://schemas.openxmlformats.org/officeDocument/2006/relationships/oleObject" Target="embeddings/oleObject34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59.bin"/><Relationship Id="rId589" Type="http://schemas.openxmlformats.org/officeDocument/2006/relationships/oleObject" Target="embeddings/oleObject280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1.wmf"/><Relationship Id="rId351" Type="http://schemas.openxmlformats.org/officeDocument/2006/relationships/image" Target="media/image177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8.wmf"/><Relationship Id="rId614" Type="http://schemas.openxmlformats.org/officeDocument/2006/relationships/oleObject" Target="embeddings/oleObject292.bin"/><Relationship Id="rId656" Type="http://schemas.openxmlformats.org/officeDocument/2006/relationships/image" Target="media/image336.wmf"/><Relationship Id="rId211" Type="http://schemas.openxmlformats.org/officeDocument/2006/relationships/image" Target="media/image104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18.bin"/><Relationship Id="rId516" Type="http://schemas.openxmlformats.org/officeDocument/2006/relationships/oleObject" Target="embeddings/oleObject245.bin"/><Relationship Id="rId698" Type="http://schemas.openxmlformats.org/officeDocument/2006/relationships/oleObject" Target="embeddings/oleObject333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1.bin"/><Relationship Id="rId558" Type="http://schemas.openxmlformats.org/officeDocument/2006/relationships/image" Target="media/image286.wmf"/><Relationship Id="rId723" Type="http://schemas.openxmlformats.org/officeDocument/2006/relationships/theme" Target="theme/theme1.xml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3.wmf"/><Relationship Id="rId418" Type="http://schemas.openxmlformats.org/officeDocument/2006/relationships/image" Target="media/image212.wmf"/><Relationship Id="rId625" Type="http://schemas.openxmlformats.org/officeDocument/2006/relationships/image" Target="media/image320.wmf"/><Relationship Id="rId222" Type="http://schemas.openxmlformats.org/officeDocument/2006/relationships/image" Target="media/image110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3.bin"/><Relationship Id="rId667" Type="http://schemas.openxmlformats.org/officeDocument/2006/relationships/oleObject" Target="embeddings/oleObject31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70.wmf"/><Relationship Id="rId569" Type="http://schemas.openxmlformats.org/officeDocument/2006/relationships/oleObject" Target="embeddings/oleObject270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1.wmf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4.bin"/><Relationship Id="rId580" Type="http://schemas.openxmlformats.org/officeDocument/2006/relationships/image" Target="media/image297.wmf"/><Relationship Id="rId636" Type="http://schemas.openxmlformats.org/officeDocument/2006/relationships/image" Target="media/image326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23.wmf"/><Relationship Id="rId678" Type="http://schemas.openxmlformats.org/officeDocument/2006/relationships/image" Target="media/image347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1.emf"/><Relationship Id="rId482" Type="http://schemas.openxmlformats.org/officeDocument/2006/relationships/image" Target="media/image246.wmf"/><Relationship Id="rId538" Type="http://schemas.openxmlformats.org/officeDocument/2006/relationships/oleObject" Target="embeddings/oleObject255.bin"/><Relationship Id="rId703" Type="http://schemas.openxmlformats.org/officeDocument/2006/relationships/image" Target="media/image36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2.bin"/><Relationship Id="rId384" Type="http://schemas.openxmlformats.org/officeDocument/2006/relationships/image" Target="media/image194.emf"/><Relationship Id="rId591" Type="http://schemas.openxmlformats.org/officeDocument/2006/relationships/oleObject" Target="embeddings/oleObject281.bin"/><Relationship Id="rId605" Type="http://schemas.openxmlformats.org/officeDocument/2006/relationships/image" Target="media/image310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5.bin"/><Relationship Id="rId647" Type="http://schemas.openxmlformats.org/officeDocument/2006/relationships/oleObject" Target="embeddings/oleObject308.bin"/><Relationship Id="rId689" Type="http://schemas.openxmlformats.org/officeDocument/2006/relationships/oleObject" Target="embeddings/oleObject329.bin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image" Target="media/image229.emf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549" Type="http://schemas.openxmlformats.org/officeDocument/2006/relationships/oleObject" Target="embeddings/oleObject260.bin"/><Relationship Id="rId714" Type="http://schemas.openxmlformats.org/officeDocument/2006/relationships/oleObject" Target="embeddings/oleObject341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image" Target="media/image92.wmf"/><Relationship Id="rId311" Type="http://schemas.openxmlformats.org/officeDocument/2006/relationships/image" Target="media/image157.wmf"/><Relationship Id="rId353" Type="http://schemas.openxmlformats.org/officeDocument/2006/relationships/image" Target="media/image178.wmf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image" Target="media/image287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420" Type="http://schemas.openxmlformats.org/officeDocument/2006/relationships/image" Target="media/image213.wmf"/><Relationship Id="rId616" Type="http://schemas.openxmlformats.org/officeDocument/2006/relationships/oleObject" Target="embeddings/oleObject293.bin"/><Relationship Id="rId658" Type="http://schemas.openxmlformats.org/officeDocument/2006/relationships/image" Target="media/image337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19.bin"/><Relationship Id="rId518" Type="http://schemas.openxmlformats.org/officeDocument/2006/relationships/oleObject" Target="embeddings/oleObject246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2.bin"/><Relationship Id="rId364" Type="http://schemas.openxmlformats.org/officeDocument/2006/relationships/image" Target="media/image184.wmf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71.bin"/><Relationship Id="rId627" Type="http://schemas.openxmlformats.org/officeDocument/2006/relationships/image" Target="media/image321.wmf"/><Relationship Id="rId669" Type="http://schemas.openxmlformats.org/officeDocument/2006/relationships/oleObject" Target="embeddings/oleObject31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emf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4.bin"/><Relationship Id="rId529" Type="http://schemas.openxmlformats.org/officeDocument/2006/relationships/image" Target="media/image271.wmf"/><Relationship Id="rId680" Type="http://schemas.openxmlformats.org/officeDocument/2006/relationships/image" Target="media/image348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2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56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78.bin"/><Relationship Id="rId582" Type="http://schemas.openxmlformats.org/officeDocument/2006/relationships/image" Target="media/image298.wmf"/><Relationship Id="rId638" Type="http://schemas.openxmlformats.org/officeDocument/2006/relationships/image" Target="media/image327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0.bin"/><Relationship Id="rId400" Type="http://schemas.openxmlformats.org/officeDocument/2006/relationships/oleObject" Target="embeddings/oleObject190.bin"/><Relationship Id="rId442" Type="http://schemas.openxmlformats.org/officeDocument/2006/relationships/image" Target="media/image224.wmf"/><Relationship Id="rId484" Type="http://schemas.openxmlformats.org/officeDocument/2006/relationships/image" Target="media/image247.wmf"/><Relationship Id="rId705" Type="http://schemas.openxmlformats.org/officeDocument/2006/relationships/image" Target="media/image361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63.bin"/><Relationship Id="rId691" Type="http://schemas.openxmlformats.org/officeDocument/2006/relationships/oleObject" Target="embeddings/oleObject330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3.bin"/><Relationship Id="rId551" Type="http://schemas.openxmlformats.org/officeDocument/2006/relationships/oleObject" Target="embeddings/oleObject261.bin"/><Relationship Id="rId593" Type="http://schemas.openxmlformats.org/officeDocument/2006/relationships/image" Target="media/image304.wmf"/><Relationship Id="rId607" Type="http://schemas.openxmlformats.org/officeDocument/2006/relationships/image" Target="media/image311.wmf"/><Relationship Id="rId649" Type="http://schemas.openxmlformats.org/officeDocument/2006/relationships/oleObject" Target="embeddings/oleObject309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image" Target="media/image208.emf"/><Relationship Id="rId453" Type="http://schemas.openxmlformats.org/officeDocument/2006/relationships/oleObject" Target="embeddings/oleObject215.bin"/><Relationship Id="rId509" Type="http://schemas.openxmlformats.org/officeDocument/2006/relationships/image" Target="media/image260.wmf"/><Relationship Id="rId660" Type="http://schemas.openxmlformats.org/officeDocument/2006/relationships/image" Target="media/image33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495" Type="http://schemas.openxmlformats.org/officeDocument/2006/relationships/image" Target="media/image253.wmf"/><Relationship Id="rId716" Type="http://schemas.openxmlformats.org/officeDocument/2006/relationships/oleObject" Target="embeddings/oleObject34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9.wmf"/><Relationship Id="rId397" Type="http://schemas.openxmlformats.org/officeDocument/2006/relationships/image" Target="media/image201.wmf"/><Relationship Id="rId520" Type="http://schemas.openxmlformats.org/officeDocument/2006/relationships/oleObject" Target="embeddings/oleObject247.bin"/><Relationship Id="rId562" Type="http://schemas.openxmlformats.org/officeDocument/2006/relationships/image" Target="media/image288.wmf"/><Relationship Id="rId618" Type="http://schemas.openxmlformats.org/officeDocument/2006/relationships/oleObject" Target="embeddings/oleObject294.bin"/><Relationship Id="rId215" Type="http://schemas.openxmlformats.org/officeDocument/2006/relationships/image" Target="media/image106.wmf"/><Relationship Id="rId257" Type="http://schemas.openxmlformats.org/officeDocument/2006/relationships/image" Target="media/image129.emf"/><Relationship Id="rId422" Type="http://schemas.openxmlformats.org/officeDocument/2006/relationships/image" Target="media/image214.wmf"/><Relationship Id="rId464" Type="http://schemas.openxmlformats.org/officeDocument/2006/relationships/oleObject" Target="embeddings/oleObject220.bin"/><Relationship Id="rId299" Type="http://schemas.openxmlformats.org/officeDocument/2006/relationships/oleObject" Target="embeddings/oleObject141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2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6.bin"/><Relationship Id="rId640" Type="http://schemas.openxmlformats.org/officeDocument/2006/relationships/image" Target="media/image328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37.bin"/><Relationship Id="rId584" Type="http://schemas.openxmlformats.org/officeDocument/2006/relationships/image" Target="media/image299.wmf"/><Relationship Id="rId5" Type="http://schemas.openxmlformats.org/officeDocument/2006/relationships/settings" Target="settings.xml"/><Relationship Id="rId237" Type="http://schemas.openxmlformats.org/officeDocument/2006/relationships/image" Target="media/image118.wmf"/><Relationship Id="rId444" Type="http://schemas.openxmlformats.org/officeDocument/2006/relationships/image" Target="media/image225.emf"/><Relationship Id="rId651" Type="http://schemas.openxmlformats.org/officeDocument/2006/relationships/oleObject" Target="embeddings/oleObject310.bin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4.bin"/><Relationship Id="rId511" Type="http://schemas.openxmlformats.org/officeDocument/2006/relationships/image" Target="media/image261.wmf"/><Relationship Id="rId609" Type="http://schemas.openxmlformats.org/officeDocument/2006/relationships/image" Target="media/image31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305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6.bin"/><Relationship Id="rId662" Type="http://schemas.openxmlformats.org/officeDocument/2006/relationships/image" Target="media/image33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9.wmf"/><Relationship Id="rId522" Type="http://schemas.openxmlformats.org/officeDocument/2006/relationships/oleObject" Target="embeddings/oleObject248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8.wmf"/><Relationship Id="rId673" Type="http://schemas.openxmlformats.org/officeDocument/2006/relationships/oleObject" Target="embeddings/oleObject321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4.bin"/><Relationship Id="rId533" Type="http://schemas.openxmlformats.org/officeDocument/2006/relationships/image" Target="media/image273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26.bin"/><Relationship Id="rId600" Type="http://schemas.openxmlformats.org/officeDocument/2006/relationships/oleObject" Target="embeddings/oleObject285.bin"/><Relationship Id="rId684" Type="http://schemas.openxmlformats.org/officeDocument/2006/relationships/image" Target="media/image350.wmf"/><Relationship Id="rId337" Type="http://schemas.openxmlformats.org/officeDocument/2006/relationships/image" Target="media/image170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58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4.wmf"/><Relationship Id="rId611" Type="http://schemas.openxmlformats.org/officeDocument/2006/relationships/image" Target="media/image313.wmf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1.bin"/><Relationship Id="rId695" Type="http://schemas.openxmlformats.org/officeDocument/2006/relationships/image" Target="media/image356.wmf"/><Relationship Id="rId709" Type="http://schemas.openxmlformats.org/officeDocument/2006/relationships/image" Target="media/image363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6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7.bin"/><Relationship Id="rId622" Type="http://schemas.openxmlformats.org/officeDocument/2006/relationships/oleObject" Target="embeddings/oleObject296.bin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5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81.emf"/><Relationship Id="rId566" Type="http://schemas.openxmlformats.org/officeDocument/2006/relationships/image" Target="media/image290.wmf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1.bin"/><Relationship Id="rId67" Type="http://schemas.openxmlformats.org/officeDocument/2006/relationships/image" Target="media/image31.wmf"/><Relationship Id="rId272" Type="http://schemas.openxmlformats.org/officeDocument/2006/relationships/image" Target="media/image137.wmf"/><Relationship Id="rId577" Type="http://schemas.openxmlformats.org/officeDocument/2006/relationships/oleObject" Target="embeddings/oleObject274.bin"/><Relationship Id="rId700" Type="http://schemas.openxmlformats.org/officeDocument/2006/relationships/oleObject" Target="embeddings/oleObject334.bin"/><Relationship Id="rId132" Type="http://schemas.openxmlformats.org/officeDocument/2006/relationships/oleObject" Target="embeddings/oleObject61.bin"/><Relationship Id="rId437" Type="http://schemas.openxmlformats.org/officeDocument/2006/relationships/oleObject" Target="embeddings/oleObject208.bin"/><Relationship Id="rId644" Type="http://schemas.openxmlformats.org/officeDocument/2006/relationships/image" Target="media/image330.wmf"/><Relationship Id="rId283" Type="http://schemas.openxmlformats.org/officeDocument/2006/relationships/oleObject" Target="embeddings/oleObject133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711" Type="http://schemas.openxmlformats.org/officeDocument/2006/relationships/image" Target="media/image364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6.bin"/><Relationship Id="rId588" Type="http://schemas.openxmlformats.org/officeDocument/2006/relationships/image" Target="media/image3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3.bin"/><Relationship Id="rId655" Type="http://schemas.openxmlformats.org/officeDocument/2006/relationships/oleObject" Target="embeddings/oleObject312.bin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5.bin"/><Relationship Id="rId515" Type="http://schemas.openxmlformats.org/officeDocument/2006/relationships/image" Target="media/image263.wmf"/><Relationship Id="rId722" Type="http://schemas.openxmlformats.org/officeDocument/2006/relationships/fontTable" Target="fontTable.xml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1.bin"/><Relationship Id="rId599" Type="http://schemas.openxmlformats.org/officeDocument/2006/relationships/image" Target="media/image307.wmf"/><Relationship Id="rId459" Type="http://schemas.openxmlformats.org/officeDocument/2006/relationships/image" Target="media/image234.wmf"/><Relationship Id="rId666" Type="http://schemas.openxmlformats.org/officeDocument/2006/relationships/image" Target="media/image341.wmf"/><Relationship Id="rId16" Type="http://schemas.openxmlformats.org/officeDocument/2006/relationships/image" Target="media/image5.wmf"/><Relationship Id="rId221" Type="http://schemas.openxmlformats.org/officeDocument/2006/relationships/image" Target="media/image109.emf"/><Relationship Id="rId319" Type="http://schemas.openxmlformats.org/officeDocument/2006/relationships/image" Target="media/image161.wmf"/><Relationship Id="rId526" Type="http://schemas.openxmlformats.org/officeDocument/2006/relationships/image" Target="media/image269.e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8.wmf"/><Relationship Id="rId677" Type="http://schemas.openxmlformats.org/officeDocument/2006/relationships/oleObject" Target="embeddings/oleObject323.bin"/><Relationship Id="rId232" Type="http://schemas.openxmlformats.org/officeDocument/2006/relationships/oleObject" Target="embeddings/oleObject109.bin"/><Relationship Id="rId27" Type="http://schemas.openxmlformats.org/officeDocument/2006/relationships/image" Target="media/image11.wmf"/><Relationship Id="rId537" Type="http://schemas.openxmlformats.org/officeDocument/2006/relationships/image" Target="media/image275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2.bin"/><Relationship Id="rId590" Type="http://schemas.openxmlformats.org/officeDocument/2006/relationships/image" Target="media/image302.wmf"/><Relationship Id="rId604" Type="http://schemas.openxmlformats.org/officeDocument/2006/relationships/oleObject" Target="embeddings/oleObject287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4.bin"/><Relationship Id="rId688" Type="http://schemas.openxmlformats.org/officeDocument/2006/relationships/image" Target="media/image352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6.bin"/><Relationship Id="rId548" Type="http://schemas.openxmlformats.org/officeDocument/2006/relationships/image" Target="media/image281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5.wmf"/><Relationship Id="rId254" Type="http://schemas.openxmlformats.org/officeDocument/2006/relationships/oleObject" Target="embeddings/oleObject119.bin"/><Relationship Id="rId699" Type="http://schemas.openxmlformats.org/officeDocument/2006/relationships/image" Target="media/image358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35.wmf"/><Relationship Id="rId559" Type="http://schemas.openxmlformats.org/officeDocument/2006/relationships/oleObject" Target="embeddings/oleObject265.bin"/><Relationship Id="rId198" Type="http://schemas.openxmlformats.org/officeDocument/2006/relationships/image" Target="media/image97.png"/><Relationship Id="rId321" Type="http://schemas.openxmlformats.org/officeDocument/2006/relationships/image" Target="media/image162.wmf"/><Relationship Id="rId419" Type="http://schemas.openxmlformats.org/officeDocument/2006/relationships/oleObject" Target="embeddings/oleObject199.bin"/><Relationship Id="rId626" Type="http://schemas.openxmlformats.org/officeDocument/2006/relationships/oleObject" Target="embeddings/oleObject298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1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57.bin"/><Relationship Id="rId637" Type="http://schemas.openxmlformats.org/officeDocument/2006/relationships/oleObject" Target="embeddings/oleObject303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29.bin"/><Relationship Id="rId690" Type="http://schemas.openxmlformats.org/officeDocument/2006/relationships/image" Target="media/image353.wmf"/><Relationship Id="rId704" Type="http://schemas.openxmlformats.org/officeDocument/2006/relationships/oleObject" Target="embeddings/oleObject336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3.wmf"/><Relationship Id="rId550" Type="http://schemas.openxmlformats.org/officeDocument/2006/relationships/image" Target="media/image2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A7265C-AB05-45A1-B951-70F958537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7</TotalTime>
  <Pages>1</Pages>
  <Words>2971</Words>
  <Characters>16938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ong</dc:creator>
  <cp:lastModifiedBy>Quyền Lê</cp:lastModifiedBy>
  <cp:revision>121</cp:revision>
  <cp:lastPrinted>2021-08-20T12:39:00Z</cp:lastPrinted>
  <dcterms:created xsi:type="dcterms:W3CDTF">2021-04-18T12:13:00Z</dcterms:created>
  <dcterms:modified xsi:type="dcterms:W3CDTF">2021-08-26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